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F32" w:rsidRPr="007437D6" w:rsidRDefault="009A7F32" w:rsidP="003B763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7437D6">
        <w:rPr>
          <w:rFonts w:ascii="Times New Roman" w:hAnsi="Times New Roman" w:cs="Times New Roman"/>
          <w:b/>
          <w:sz w:val="36"/>
          <w:szCs w:val="28"/>
          <w:u w:val="double"/>
        </w:rPr>
        <w:t>Лабораторная работа №1</w:t>
      </w:r>
    </w:p>
    <w:p w:rsidR="007437D6" w:rsidRPr="007437D6" w:rsidRDefault="007437D6" w:rsidP="007437D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37D6">
        <w:rPr>
          <w:rFonts w:ascii="Times New Roman" w:hAnsi="Times New Roman" w:cs="Times New Roman"/>
          <w:b/>
          <w:sz w:val="36"/>
          <w:szCs w:val="28"/>
        </w:rPr>
        <w:t>«</w:t>
      </w:r>
      <w:r w:rsidR="00667B3D">
        <w:rPr>
          <w:rFonts w:ascii="Times New Roman" w:hAnsi="Times New Roman" w:cs="Times New Roman"/>
          <w:b/>
          <w:sz w:val="36"/>
          <w:szCs w:val="28"/>
        </w:rPr>
        <w:t xml:space="preserve">Разработка </w:t>
      </w:r>
      <w:r w:rsidRPr="007437D6">
        <w:rPr>
          <w:rFonts w:ascii="Times New Roman" w:hAnsi="Times New Roman" w:cs="Times New Roman"/>
          <w:b/>
          <w:sz w:val="36"/>
          <w:szCs w:val="28"/>
        </w:rPr>
        <w:t>модели дискретно-стохастической СМО»</w:t>
      </w:r>
    </w:p>
    <w:p w:rsidR="009A7F32" w:rsidRPr="009A7F32" w:rsidRDefault="009A7F32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60E9D" w:rsidRPr="003B7636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124B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СМ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данной конфигураци</w:t>
      </w:r>
      <w:r w:rsidR="006D0451">
        <w:rPr>
          <w:rFonts w:ascii="Times New Roman" w:hAnsi="Times New Roman" w:cs="Times New Roman"/>
          <w:sz w:val="28"/>
          <w:szCs w:val="28"/>
        </w:rPr>
        <w:t>и построить имитационную модель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аспределени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 между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явкам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ходном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обслуживания – геометрическое с соответствующим параметром (ρ, π1, π2). Если ρ не задано, то входной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L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750474" w:rsidRDefault="00750474" w:rsidP="00060E9D">
      <w:pPr>
        <w:rPr>
          <w:rFonts w:ascii="Times New Roman" w:hAnsi="Times New Roman" w:cs="Times New Roman"/>
          <w:sz w:val="28"/>
          <w:szCs w:val="28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65005F" w:rsidRDefault="00C01D45" w:rsidP="007437D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297" editas="canvas" style="width:462.6pt;height:448.3pt;mso-position-horizontal-relative:char;mso-position-vertical-relative:line" coordorigin="3452,6313" coordsize="8811,8539">
            <o:lock v:ext="edit" aspectratio="t"/>
            <v:shape id="_x0000_s1296" type="#_x0000_t75" style="position:absolute;left:3452;top:6313;width:8811;height:8539" o:preferrelative="f">
              <v:fill o:detectmouseclick="t"/>
              <v:path o:extrusionok="t" o:connecttype="none"/>
              <o:lock v:ext="edit" text="t"/>
            </v:shape>
            <v:group id="_x0000_s1300" style="position:absolute;left:3452;top:6313;width:8634;height:8133" coordorigin="3452,6313" coordsize="6490,6114">
              <o:lock v:ext="edit" aspectratio="t"/>
              <v:shape id="_x0000_s1298" type="#_x0000_t75" style="position:absolute;left:3557;top:6313;width:6385;height:5503">
                <v:imagedata r:id="rId7" o:title=""/>
              </v:shape>
              <v:shape id="_x0000_s1299" type="#_x0000_t75" style="position:absolute;left:3452;top:11726;width:6490;height:701">
                <v:imagedata r:id="rId8" o:title=""/>
              </v:shape>
            </v:group>
            <w10:wrap type="none"/>
            <w10:anchorlock/>
          </v:group>
        </w:pict>
      </w:r>
    </w:p>
    <w:p w:rsidR="0065005F" w:rsidRDefault="0065005F" w:rsidP="00FB3F90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6211062" cy="27241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062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318" w:type="dxa"/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680"/>
        <w:gridCol w:w="1134"/>
        <w:gridCol w:w="1134"/>
        <w:gridCol w:w="1134"/>
        <w:gridCol w:w="6236"/>
      </w:tblGrid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C01D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C01D4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1D45">
              <w:rPr>
                <w:rFonts w:ascii="Times New Roman" w:hAnsi="Times New Roman" w:cs="Times New Roman"/>
                <w:sz w:val="24"/>
                <w:szCs w:val="24"/>
              </w:rPr>
              <w:t xml:space="preserve">π </w:t>
            </w:r>
            <w:bookmarkStart w:id="0" w:name="_GoBack"/>
            <w:bookmarkEnd w:id="0"/>
            <w:r w:rsidR="00E279F5"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Цель исследования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отк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Q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Q, Wс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L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W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А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Ротк,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, Q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отк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отк от π1, π1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Lоч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Lоч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бл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1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Зависимость Рбл источника от π2,</w:t>
            </w:r>
            <w:r w:rsidR="00EF7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π2=0,2(0,2)0,8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А, Lоч</w:t>
            </w:r>
          </w:p>
        </w:tc>
      </w:tr>
      <w:tr w:rsidR="00E279F5" w:rsidRPr="00FB3F90" w:rsidTr="00E279F5">
        <w:trPr>
          <w:trHeight w:val="340"/>
        </w:trPr>
        <w:tc>
          <w:tcPr>
            <w:tcW w:w="680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34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236" w:type="dxa"/>
            <w:vAlign w:val="center"/>
          </w:tcPr>
          <w:p w:rsidR="00E279F5" w:rsidRPr="00FB3F90" w:rsidRDefault="00E279F5" w:rsidP="00E279F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Рбл, Wс</w:t>
            </w:r>
          </w:p>
        </w:tc>
      </w:tr>
    </w:tbl>
    <w:p w:rsidR="00E279F5" w:rsidRDefault="00E279F5" w:rsidP="00D65291">
      <w:pPr>
        <w:rPr>
          <w:rFonts w:ascii="Times New Roman" w:hAnsi="Times New Roman" w:cs="Times New Roman"/>
          <w:sz w:val="28"/>
          <w:szCs w:val="28"/>
        </w:rPr>
      </w:pPr>
    </w:p>
    <w:p w:rsidR="0065005F" w:rsidRDefault="0065005F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FB3F90" w:rsidRDefault="00FB3F90" w:rsidP="00D65291">
      <w:pPr>
        <w:rPr>
          <w:rFonts w:ascii="Times New Roman" w:hAnsi="Times New Roman" w:cs="Times New Roman"/>
          <w:sz w:val="28"/>
          <w:szCs w:val="28"/>
        </w:rPr>
      </w:pPr>
    </w:p>
    <w:p w:rsidR="009F1AD2" w:rsidRDefault="009A7F32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оретические сведения</w:t>
      </w:r>
    </w:p>
    <w:p w:rsidR="00FB3F90" w:rsidRPr="009F1AD2" w:rsidRDefault="00FB3F90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1AD2" w:rsidRPr="00FD50D7" w:rsidRDefault="009F1AD2" w:rsidP="009F1AD2">
      <w:pPr>
        <w:rPr>
          <w:rFonts w:ascii="Times New Roman" w:hAnsi="Times New Roman" w:cs="Times New Roman"/>
          <w:i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В общем виде вероятностный автомат (англ. Probabilistic automat) можно определить как дискретный потактный преобразователь информации с  памятью, функционирование которого в каждом такте зависит только от состояния памяти в нем и может быть описано статистически. </w:t>
      </w:r>
      <w:r w:rsidRPr="00FD50D7">
        <w:rPr>
          <w:rFonts w:ascii="Times New Roman" w:hAnsi="Times New Roman" w:cs="Times New Roman"/>
          <w:i/>
          <w:sz w:val="28"/>
          <w:szCs w:val="28"/>
        </w:rPr>
        <w:t>Состояние преобразователя считывается каждый такт.</w:t>
      </w:r>
    </w:p>
    <w:p w:rsidR="009F1AD2" w:rsidRDefault="00CE687F" w:rsidP="009F1AD2">
      <w:pPr>
        <w:rPr>
          <w:rFonts w:ascii="Times New Roman" w:hAnsi="Times New Roman" w:cs="Times New Roman"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>Следовательно,</w:t>
      </w:r>
      <w:r w:rsidR="009F1AD2" w:rsidRPr="00FD50D7">
        <w:rPr>
          <w:rFonts w:ascii="Times New Roman" w:hAnsi="Times New Roman" w:cs="Times New Roman"/>
          <w:sz w:val="28"/>
          <w:szCs w:val="28"/>
        </w:rPr>
        <w:t xml:space="preserve"> при выполнении моделирования работы схемы будем задавать  количество анализируемых тактов (≈10000).</w:t>
      </w:r>
    </w:p>
    <w:p w:rsidR="009F1AD2" w:rsidRPr="001729C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Распределение интервалов времени между </w:t>
      </w:r>
      <w:r>
        <w:rPr>
          <w:rFonts w:ascii="Times New Roman" w:hAnsi="Times New Roman" w:cs="Times New Roman"/>
          <w:sz w:val="28"/>
          <w:szCs w:val="28"/>
        </w:rPr>
        <w:t xml:space="preserve">интервалами времени </w:t>
      </w:r>
      <w:r w:rsidRPr="00060E9D">
        <w:rPr>
          <w:rFonts w:ascii="Times New Roman" w:hAnsi="Times New Roman" w:cs="Times New Roman"/>
          <w:sz w:val="28"/>
          <w:szCs w:val="28"/>
        </w:rPr>
        <w:t xml:space="preserve">обслуживания – </w:t>
      </w:r>
      <w:r w:rsidRPr="001729C2">
        <w:rPr>
          <w:rFonts w:ascii="Times New Roman" w:hAnsi="Times New Roman" w:cs="Times New Roman"/>
          <w:b/>
          <w:sz w:val="28"/>
          <w:szCs w:val="28"/>
        </w:rPr>
        <w:t>геометрическое</w:t>
      </w:r>
      <w:r>
        <w:rPr>
          <w:rFonts w:ascii="Times New Roman" w:hAnsi="Times New Roman" w:cs="Times New Roman"/>
          <w:sz w:val="28"/>
          <w:szCs w:val="28"/>
        </w:rPr>
        <w:t xml:space="preserve"> с соответствующим параметром 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>, 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>)</w:t>
      </w:r>
      <w:r w:rsidRPr="001729C2">
        <w:rPr>
          <w:rFonts w:ascii="Times New Roman" w:hAnsi="Times New Roman" w:cs="Times New Roman"/>
          <w:sz w:val="28"/>
          <w:szCs w:val="28"/>
        </w:rPr>
        <w:t>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Просеянный пото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регулярный поток, в котором удалены события с вероятностью q и оставлены  с  вероятностью 1-q.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Геометрическому распределению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оответствует выраж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F1AD2" w:rsidRPr="00060E9D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P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060E9D">
        <w:rPr>
          <w:rFonts w:ascii="Times New Roman" w:hAnsi="Times New Roman" w:cs="Times New Roman"/>
          <w:sz w:val="28"/>
          <w:szCs w:val="28"/>
        </w:rPr>
        <w:t xml:space="preserve"> = q</w:t>
      </w:r>
      <w:r w:rsidRPr="00060E9D">
        <w:rPr>
          <w:rFonts w:ascii="Times New Roman" w:hAnsi="Times New Roman" w:cs="Times New Roman"/>
          <w:sz w:val="28"/>
          <w:szCs w:val="28"/>
          <w:vertAlign w:val="superscript"/>
        </w:rPr>
        <w:t>i-1</w:t>
      </w:r>
      <w:r w:rsidRPr="00060E9D">
        <w:rPr>
          <w:rFonts w:ascii="Times New Roman" w:hAnsi="Times New Roman" w:cs="Times New Roman"/>
          <w:sz w:val="28"/>
          <w:szCs w:val="28"/>
        </w:rPr>
        <w:t>(1- q)</w:t>
      </w:r>
      <w:r>
        <w:rPr>
          <w:rFonts w:ascii="Times New Roman" w:hAnsi="Times New Roman" w:cs="Times New Roman"/>
          <w:sz w:val="28"/>
          <w:szCs w:val="28"/>
        </w:rPr>
        <w:t xml:space="preserve"> – в</w:t>
      </w:r>
      <w:r w:rsidRPr="00060E9D">
        <w:rPr>
          <w:rFonts w:ascii="Times New Roman" w:hAnsi="Times New Roman" w:cs="Times New Roman"/>
          <w:sz w:val="28"/>
          <w:szCs w:val="28"/>
        </w:rPr>
        <w:t xml:space="preserve">ероятность  того, что  величина  интервала  между  событиями  </w:t>
      </w:r>
      <w:r w:rsidRPr="001729C2">
        <w:rPr>
          <w:rFonts w:ascii="Times New Roman" w:hAnsi="Times New Roman" w:cs="Times New Roman"/>
          <w:b/>
          <w:i/>
          <w:sz w:val="28"/>
          <w:szCs w:val="28"/>
        </w:rPr>
        <w:t>в просеянном потоке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кажется равным i тактам:</w:t>
      </w:r>
    </w:p>
    <w:p w:rsid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23F12">
        <w:rPr>
          <w:rFonts w:ascii="Times New Roman" w:hAnsi="Times New Roman" w:cs="Times New Roman"/>
          <w:b/>
          <w:sz w:val="28"/>
          <w:szCs w:val="28"/>
          <w:u w:val="single"/>
        </w:rPr>
        <w:t>вероятность того что заявка будет обслужена за 1 такт</w:t>
      </w:r>
      <w:r>
        <w:rPr>
          <w:rFonts w:ascii="Times New Roman" w:hAnsi="Times New Roman" w:cs="Times New Roman"/>
          <w:sz w:val="28"/>
          <w:szCs w:val="28"/>
        </w:rPr>
        <w:t xml:space="preserve"> состав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B0A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29C2">
        <w:rPr>
          <w:rFonts w:ascii="Times New Roman" w:hAnsi="Times New Roman" w:cs="Times New Roman"/>
          <w:sz w:val="28"/>
          <w:szCs w:val="28"/>
        </w:rPr>
        <w:t xml:space="preserve"> = 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>)</w:t>
      </w:r>
      <w:r w:rsidRPr="008B0A14">
        <w:rPr>
          <w:rFonts w:ascii="Times New Roman" w:hAnsi="Times New Roman" w:cs="Times New Roman"/>
          <w:sz w:val="28"/>
          <w:szCs w:val="28"/>
          <w:vertAlign w:val="superscript"/>
        </w:rPr>
        <w:t>1-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2B63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– вероятность необслуживания заявки.</w:t>
      </w:r>
    </w:p>
    <w:p w:rsidR="003B7636" w:rsidRDefault="003B7636" w:rsidP="00D65291">
      <w:pPr>
        <w:rPr>
          <w:rFonts w:ascii="Times New Roman" w:hAnsi="Times New Roman" w:cs="Times New Roman"/>
          <w:sz w:val="28"/>
          <w:szCs w:val="28"/>
        </w:rPr>
      </w:pPr>
    </w:p>
    <w:p w:rsidR="009A7F32" w:rsidRDefault="009A7F32" w:rsidP="00A5063A">
      <w:pPr>
        <w:rPr>
          <w:rFonts w:ascii="Times New Roman" w:hAnsi="Times New Roman" w:cs="Times New Roman"/>
          <w:sz w:val="28"/>
          <w:szCs w:val="28"/>
        </w:rPr>
      </w:pPr>
    </w:p>
    <w:p w:rsidR="00660F5B" w:rsidRDefault="009A7F32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="00660F5B"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B3F90" w:rsidRPr="00FB3F90" w:rsidRDefault="00FB3F90" w:rsidP="00660F5B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660F5B" w:rsidRPr="00E23F12" w:rsidRDefault="009A7F32" w:rsidP="00E23F12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60F5B" w:rsidRPr="009A7F32">
        <w:rPr>
          <w:rFonts w:ascii="Times New Roman" w:hAnsi="Times New Roman" w:cs="Times New Roman"/>
          <w:sz w:val="24"/>
          <w:szCs w:val="24"/>
          <w:highlight w:val="yellow"/>
        </w:rPr>
        <w:t>В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>арианта 7</w:t>
      </w:r>
    </w:p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C01D45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1" o:spid="_x0000_s1077" style="position:absolute;left:0;text-align:left;margin-left:35.1pt;margin-top:25.3pt;width:21.65pt;height:1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Прямоугольник 11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10" o:spid="_x0000_s1076" style="position:absolute;left:0;text-align:left;flip:x;z-index:251661312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9" o:spid="_x0000_s1078" style="position:absolute;left:0;text-align:left;z-index:251662336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8" o:spid="_x0000_s1079" style="position:absolute;left:0;text-align:left;flip:y;z-index:251663360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7" o:spid="_x0000_s1083" style="position:absolute;left:0;text-align:left;margin-left:70.2pt;margin-top:28.75pt;width:21.65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Прямоугольник 7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6" o:spid="_x0000_s1082" style="position:absolute;left:0;text-align:left;margin-left:70.2pt;margin-top:28.75pt;width:21.65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5" o:spid="_x0000_s1081" style="position:absolute;left:0;text-align:left;margin-left:70.2pt;margin-top:14.35pt;width:21.65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Прямоугольник 5" inset="1pt,1pt,1pt,1pt">
              <w:txbxContent>
                <w:p w:rsidR="00EE571F" w:rsidRDefault="00EE571F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4" o:spid="_x0000_s1080" style="position:absolute;left:0;text-align:left;margin-left:70.2pt;margin-top:14.35pt;width:21.65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3" o:spid="_x0000_s1075" style="position:absolute;left:0;text-align:left;z-index:251668480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2" o:spid="_x0000_s1074" style="position:absolute;left:0;text-align:left;margin-left:-1.8pt;margin-top:21.55pt;width:21.65pt;height:14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Прямоугольник 2" inset="1pt,1pt,1pt,1pt">
              <w:txbxContent>
                <w:p w:rsidR="00EE571F" w:rsidRPr="007B5E0A" w:rsidRDefault="00EE571F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1" o:spid="_x0000_s1073" style="position:absolute;left:0;text-align:left;margin-left:-1.8pt;margin-top:21.6pt;width:21.65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9F1AD2">
        <w:rPr>
          <w:rFonts w:ascii="Times New Roman" w:hAnsi="Times New Roman" w:cs="Times New Roman"/>
          <w:sz w:val="28"/>
          <w:szCs w:val="28"/>
        </w:rPr>
        <w:t>Р-схема</w:t>
      </w:r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1"/>
        <w:gridCol w:w="706"/>
        <w:gridCol w:w="566"/>
        <w:gridCol w:w="2510"/>
      </w:tblGrid>
      <w:tr w:rsidR="009F1AD2" w:rsidRPr="00060E9D" w:rsidTr="009F1AD2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9F1AD2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9F1AD2" w:rsidRPr="00060E9D" w:rsidTr="009F1AD2">
        <w:trPr>
          <w:trHeight w:val="397"/>
        </w:trPr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60E9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ч</w:t>
            </w: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</w:tr>
    </w:tbl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660F5B" w:rsidRPr="00FB3F90" w:rsidRDefault="00660F5B" w:rsidP="00A5063A">
      <w:pPr>
        <w:rPr>
          <w:rFonts w:ascii="Times New Roman" w:hAnsi="Times New Roman" w:cs="Times New Roman"/>
          <w:sz w:val="10"/>
          <w:szCs w:val="10"/>
        </w:rPr>
      </w:pPr>
    </w:p>
    <w:p w:rsidR="00E23F12" w:rsidRPr="00FB3F90" w:rsidRDefault="00E23F12" w:rsidP="00A5063A">
      <w:pPr>
        <w:rPr>
          <w:rFonts w:ascii="Times New Roman" w:hAnsi="Times New Roman" w:cs="Times New Roman"/>
          <w:sz w:val="20"/>
          <w:szCs w:val="20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блокировкой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</w:t>
      </w:r>
      <w:r w:rsidR="006D2D99">
        <w:rPr>
          <w:rFonts w:ascii="Times New Roman" w:hAnsi="Times New Roman" w:cs="Times New Roman"/>
          <w:sz w:val="28"/>
          <w:szCs w:val="28"/>
        </w:rPr>
        <w:t>, накопитель на 2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6D2D99">
        <w:rPr>
          <w:rFonts w:ascii="Times New Roman" w:hAnsi="Times New Roman" w:cs="Times New Roman"/>
          <w:sz w:val="28"/>
          <w:szCs w:val="28"/>
        </w:rPr>
        <w:t>и 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6D2D99">
        <w:rPr>
          <w:rFonts w:ascii="Times New Roman" w:hAnsi="Times New Roman" w:cs="Times New Roman"/>
          <w:sz w:val="28"/>
          <w:szCs w:val="28"/>
        </w:rPr>
        <w:t>а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я</w:t>
      </w:r>
      <w:r w:rsidR="00805626"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D2D99"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="006D2D99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6D2D99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Pr="00FB3F90" w:rsidRDefault="007620B1" w:rsidP="00321F93">
      <w:pPr>
        <w:ind w:firstLine="567"/>
        <w:rPr>
          <w:rFonts w:ascii="Times New Roman" w:hAnsi="Times New Roman" w:cs="Times New Roman"/>
          <w:i/>
          <w:sz w:val="16"/>
          <w:szCs w:val="16"/>
        </w:rPr>
      </w:pP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={2,1,0}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AC32EB" w:rsidRP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– </w:t>
      </w:r>
      <w:r w:rsidR="00321F93" w:rsidRPr="00060E9D">
        <w:rPr>
          <w:rFonts w:ascii="Times New Roman" w:hAnsi="Times New Roman" w:cs="Times New Roman"/>
          <w:sz w:val="28"/>
          <w:szCs w:val="28"/>
        </w:rPr>
        <w:t>означает, что источник заблокирован</w:t>
      </w:r>
      <w:r>
        <w:rPr>
          <w:rFonts w:ascii="Times New Roman" w:hAnsi="Times New Roman" w:cs="Times New Roman"/>
          <w:sz w:val="28"/>
          <w:szCs w:val="28"/>
        </w:rPr>
        <w:t xml:space="preserve"> (заявка заблокирована в источнике)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C32EB" w:rsidRPr="00FB3F90" w:rsidRDefault="00AC32EB" w:rsidP="00321F93">
      <w:pPr>
        <w:ind w:firstLine="567"/>
        <w:rPr>
          <w:rFonts w:ascii="Times New Roman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="00321F93" w:rsidRPr="00060E9D">
        <w:rPr>
          <w:rFonts w:ascii="Times New Roman" w:hAnsi="Times New Roman" w:cs="Times New Roman"/>
          <w:sz w:val="28"/>
          <w:szCs w:val="28"/>
        </w:rPr>
        <w:t>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оличество</w:t>
      </w:r>
      <w:proofErr w:type="gramEnd"/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={0,1,2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заявки в очереди;</w:t>
      </w:r>
    </w:p>
    <w:p w:rsidR="00AC32EB" w:rsidRPr="00FB3F90" w:rsidRDefault="00AC32EB" w:rsidP="00321F93">
      <w:pPr>
        <w:ind w:firstLine="567"/>
        <w:rPr>
          <w:rFonts w:ascii="Times New Roman" w:eastAsia="TimesNewRomanPSMT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A308C2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6D79">
        <w:rPr>
          <w:rFonts w:ascii="Times New Roman" w:hAnsi="Times New Roman" w:cs="Times New Roman"/>
          <w:sz w:val="28"/>
          <w:szCs w:val="28"/>
        </w:rPr>
        <w:t xml:space="preserve">Рассмотрев все возможные состояния системы,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строим</w:t>
      </w:r>
      <w:r w:rsidR="001432CD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матрицу </w:t>
      </w:r>
      <w:r w:rsidR="007620B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7620B1">
        <w:rPr>
          <w:rFonts w:ascii="Times New Roman" w:hAnsi="Times New Roman" w:cs="Times New Roman"/>
          <w:sz w:val="28"/>
          <w:szCs w:val="28"/>
        </w:rPr>
        <w:t xml:space="preserve">, </w:t>
      </w:r>
      <w:r w:rsidR="009D6D79">
        <w:rPr>
          <w:rFonts w:ascii="Times New Roman" w:hAnsi="Times New Roman" w:cs="Times New Roman"/>
          <w:sz w:val="28"/>
          <w:szCs w:val="28"/>
        </w:rPr>
        <w:t>в виде</w:t>
      </w:r>
      <w:r w:rsidR="001432CD" w:rsidRPr="001432CD">
        <w:rPr>
          <w:rFonts w:ascii="Times New Roman" w:hAnsi="Times New Roman" w:cs="Times New Roman"/>
          <w:sz w:val="28"/>
          <w:szCs w:val="28"/>
        </w:rPr>
        <w:t xml:space="preserve"> </w:t>
      </w:r>
      <w:r w:rsidR="001432CD">
        <w:rPr>
          <w:rFonts w:ascii="Times New Roman" w:hAnsi="Times New Roman" w:cs="Times New Roman"/>
          <w:sz w:val="28"/>
          <w:szCs w:val="28"/>
        </w:rPr>
        <w:t>таблицы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65"/>
        <w:gridCol w:w="765"/>
        <w:gridCol w:w="765"/>
        <w:gridCol w:w="765"/>
        <w:gridCol w:w="765"/>
        <w:gridCol w:w="765"/>
      </w:tblGrid>
      <w:tr w:rsidR="008779CB" w:rsidRPr="007620B1" w:rsidTr="004B7FAD">
        <w:trPr>
          <w:jc w:val="center"/>
        </w:trPr>
        <w:tc>
          <w:tcPr>
            <w:tcW w:w="765" w:type="dxa"/>
            <w:vMerge w:val="restart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3825" w:type="dxa"/>
            <w:gridSpan w:val="5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Merge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7620B1" w:rsidRDefault="004B7FAD" w:rsidP="00A65C15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65" w:type="dxa"/>
            <w:vAlign w:val="center"/>
          </w:tcPr>
          <w:p w:rsidR="004B7FAD" w:rsidRPr="00BF0642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-1</w:t>
            </w:r>
          </w:p>
        </w:tc>
        <w:tc>
          <w:tcPr>
            <w:tcW w:w="765" w:type="dxa"/>
            <w:vAlign w:val="center"/>
          </w:tcPr>
          <w:p w:rsidR="004B7FAD" w:rsidRPr="004B7FAD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7620B1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2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-1</w:t>
            </w:r>
          </w:p>
        </w:tc>
        <w:tc>
          <w:tcPr>
            <w:tcW w:w="765" w:type="dxa"/>
            <w:vAlign w:val="center"/>
          </w:tcPr>
          <w:p w:rsidR="008779CB" w:rsidRPr="008779CB" w:rsidRDefault="008779CB" w:rsidP="008779CB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,k</w:t>
            </w:r>
          </w:p>
        </w:tc>
      </w:tr>
      <w:tr w:rsidR="008779CB" w:rsidRPr="007620B1" w:rsidTr="004B7FAD">
        <w:trPr>
          <w:jc w:val="center"/>
        </w:trPr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8779CB" w:rsidRPr="00A65C15" w:rsidRDefault="008779CB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</w:tr>
      <w:tr w:rsidR="004B7FAD" w:rsidRPr="007620B1" w:rsidTr="004B7FAD">
        <w:trPr>
          <w:jc w:val="center"/>
        </w:trPr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2</w:t>
            </w:r>
          </w:p>
        </w:tc>
        <w:tc>
          <w:tcPr>
            <w:tcW w:w="765" w:type="dxa"/>
            <w:vAlign w:val="center"/>
          </w:tcPr>
          <w:p w:rsidR="004B7FAD" w:rsidRPr="00A65C15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-1</w:t>
            </w:r>
          </w:p>
        </w:tc>
        <w:tc>
          <w:tcPr>
            <w:tcW w:w="765" w:type="dxa"/>
            <w:vAlign w:val="center"/>
          </w:tcPr>
          <w:p w:rsidR="004B7FAD" w:rsidRPr="008779CB" w:rsidRDefault="004B7FAD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,k</w:t>
            </w:r>
          </w:p>
        </w:tc>
      </w:tr>
    </w:tbl>
    <w:p w:rsidR="006B0AF3" w:rsidRDefault="006B0AF3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584D18" w:rsidRPr="006B0AF3">
        <w:rPr>
          <w:position w:val="-30"/>
          <w:sz w:val="28"/>
          <w:szCs w:val="28"/>
        </w:rPr>
        <w:object w:dxaOrig="980" w:dyaOrig="720">
          <v:shape id="_x0000_i1034" type="#_x0000_t75" style="width:56.95pt;height:41.85pt" o:ole="">
            <v:imagedata r:id="rId10" o:title=""/>
          </v:shape>
          <o:OLEObject Type="Embed" ProgID="Equation.3" ShapeID="_x0000_i1034" DrawAspect="Content" ObjectID="_1485588027" r:id="rId11"/>
        </w:object>
      </w:r>
    </w:p>
    <w:p w:rsidR="00A65C15" w:rsidRDefault="00C01D45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6" type="#_x0000_t202" style="position:absolute;left:0;text-align:left;margin-left:-36.45pt;margin-top:10.85pt;width:168pt;height:38.25pt;z-index:251673600" filled="f" strokecolor="red" strokeweight="2pt">
            <v:textbox style="mso-next-textbox:#_x0000_s1086">
              <w:txbxContent>
                <w:p w:rsidR="00EE571F" w:rsidRPr="00EB2AF5" w:rsidRDefault="00EE571F" w:rsidP="00EB2AF5">
                  <w:pPr>
                    <w:ind w:firstLine="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Переход из состояния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в состояние 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lang w:val="en-US"/>
                    </w:rPr>
                    <w:t>S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 w:rsidRPr="00EB2AF5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не возможен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, следовательно вероятность  перехода равна 0</w:t>
                  </w:r>
                </w:p>
              </w:txbxContent>
            </v:textbox>
          </v:shape>
        </w:pict>
      </w: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9D6D79" w:rsidP="00A5063A">
      <w:pPr>
        <w:rPr>
          <w:rFonts w:ascii="Times New Roman" w:hAnsi="Times New Roman" w:cs="Times New Roman"/>
          <w:sz w:val="28"/>
          <w:szCs w:val="28"/>
        </w:rPr>
      </w:pPr>
    </w:p>
    <w:p w:rsidR="009D6D79" w:rsidRDefault="00C01D45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5" type="#_x0000_t32" style="position:absolute;left:0;text-align:left;margin-left:44.05pt;margin-top:.8pt;width:26.25pt;height:46.85pt;flip:x y;z-index:251672576" o:connectortype="straight" strokecolor="red" strokeweight="1.5pt">
            <v:stroke startarrow="block"/>
          </v:shape>
        </w:pict>
      </w:r>
      <w:r w:rsidR="003A79FC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6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E02FE1" w:rsidRPr="007620B1" w:rsidTr="00E02FE1">
        <w:tc>
          <w:tcPr>
            <w:tcW w:w="1241" w:type="dxa"/>
            <w:gridSpan w:val="2"/>
            <w:vMerge w:val="restart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E02FE1" w:rsidRPr="007620B1" w:rsidTr="00E02FE1">
        <w:tc>
          <w:tcPr>
            <w:tcW w:w="1241" w:type="dxa"/>
            <w:gridSpan w:val="2"/>
            <w:vMerge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E02FE1" w:rsidRPr="007620B1" w:rsidRDefault="00E02FE1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00</w:t>
            </w:r>
          </w:p>
        </w:tc>
        <w:tc>
          <w:tcPr>
            <w:tcW w:w="765" w:type="dxa"/>
            <w:vAlign w:val="center"/>
          </w:tcPr>
          <w:p w:rsidR="000D5B45" w:rsidRPr="00BF0642" w:rsidRDefault="00C01D4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pict>
                <v:oval id="_x0000_s1084" style="position:absolute;left:0;text-align:left;margin-left:-4.25pt;margin-top:.15pt;width:34.5pt;height:13.95pt;z-index:251671552;mso-position-horizontal-relative:text;mso-position-vertical-relative:text" filled="f" strokecolor="red" strokeweight="2pt"/>
              </w:pict>
            </w:r>
            <w:r w:rsidR="000D5B4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0D5B45" w:rsidRPr="007620B1" w:rsidTr="00E02FE1">
        <w:tc>
          <w:tcPr>
            <w:tcW w:w="476" w:type="dxa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5" w:type="dxa"/>
            <w:vAlign w:val="center"/>
          </w:tcPr>
          <w:p w:rsidR="000D5B45" w:rsidRPr="007620B1" w:rsidRDefault="000D5B45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0D5B45" w:rsidRPr="00BF0642" w:rsidRDefault="000D5B45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0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2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C0FEA" w:rsidRPr="007620B1" w:rsidTr="00E02FE1">
        <w:tc>
          <w:tcPr>
            <w:tcW w:w="476" w:type="dxa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5" w:type="dxa"/>
            <w:vAlign w:val="center"/>
          </w:tcPr>
          <w:p w:rsidR="002C0FEA" w:rsidRPr="007620B1" w:rsidRDefault="002C0FE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11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857CD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2C0FEA" w:rsidRPr="00BF0642" w:rsidRDefault="002C0FE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00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1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2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1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  <w:tr w:rsidR="00AA5E5A" w:rsidRPr="007620B1" w:rsidTr="00E02FE1">
        <w:tc>
          <w:tcPr>
            <w:tcW w:w="476" w:type="dxa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65" w:type="dxa"/>
            <w:vAlign w:val="center"/>
          </w:tcPr>
          <w:p w:rsidR="00AA5E5A" w:rsidRPr="007620B1" w:rsidRDefault="00AA5E5A" w:rsidP="007620B1">
            <w:pPr>
              <w:ind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620B1">
              <w:rPr>
                <w:rFonts w:ascii="Times New Roman" w:hAnsi="Times New Roman" w:cs="Times New Roman"/>
                <w:sz w:val="26"/>
                <w:szCs w:val="26"/>
              </w:rPr>
              <w:t>0211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65" w:type="dxa"/>
            <w:vAlign w:val="center"/>
          </w:tcPr>
          <w:p w:rsidR="00AA5E5A" w:rsidRPr="00BF0642" w:rsidRDefault="00AA5E5A" w:rsidP="000D5B45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F064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 w:rsidRPr="00BF064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</w:p>
        </w:tc>
      </w:tr>
    </w:tbl>
    <w:p w:rsidR="007620B1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Pr="009E71BF" w:rsidRDefault="00682F4A" w:rsidP="00682F4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1BF">
        <w:rPr>
          <w:rFonts w:ascii="Times New Roman" w:hAnsi="Times New Roman" w:cs="Times New Roman"/>
          <w:sz w:val="28"/>
          <w:szCs w:val="28"/>
        </w:rPr>
        <w:t xml:space="preserve">Граф состояний представлен на рисунке 1. </w:t>
      </w:r>
    </w:p>
    <w:p w:rsidR="007620B1" w:rsidRPr="009E71BF" w:rsidRDefault="007620B1" w:rsidP="00A5063A">
      <w:pPr>
        <w:rPr>
          <w:rFonts w:ascii="Times New Roman" w:hAnsi="Times New Roman" w:cs="Times New Roman"/>
          <w:sz w:val="28"/>
          <w:szCs w:val="28"/>
        </w:rPr>
      </w:pPr>
    </w:p>
    <w:p w:rsidR="00C81A17" w:rsidRDefault="00A308C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О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>предели</w:t>
      </w:r>
      <w:r w:rsidR="00676292" w:rsidRPr="00A308C2">
        <w:rPr>
          <w:rFonts w:ascii="Times New Roman" w:hAnsi="Times New Roman" w:cs="Times New Roman"/>
          <w:sz w:val="28"/>
          <w:szCs w:val="28"/>
          <w:u w:val="single"/>
        </w:rPr>
        <w:t>м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вероятности переходов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р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и заполним таблицу </w:t>
      </w:r>
      <w:r w:rsidR="0025606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числовыми значениями</w:t>
      </w:r>
      <w:r w:rsidR="00692D5D">
        <w:rPr>
          <w:rFonts w:ascii="Times New Roman" w:hAnsi="Times New Roman" w:cs="Times New Roman"/>
          <w:sz w:val="28"/>
          <w:szCs w:val="28"/>
        </w:rPr>
        <w:t>.</w:t>
      </w:r>
    </w:p>
    <w:p w:rsidR="00692D5D" w:rsidRPr="00FB3F90" w:rsidRDefault="00692D5D" w:rsidP="001C1832">
      <w:pPr>
        <w:rPr>
          <w:rFonts w:ascii="Times New Roman" w:hAnsi="Times New Roman" w:cs="Times New Roman"/>
          <w:sz w:val="16"/>
          <w:szCs w:val="16"/>
        </w:rPr>
      </w:pPr>
    </w:p>
    <w:p w:rsidR="00E9488F" w:rsidRDefault="00E9488F" w:rsidP="00E9488F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агаем, что после запуска генератора заявки будут гарантированно формироваться и поступать в канал обслуживания после прохождения двух тактов. Следовательно, вероятности перехода </w:t>
      </w:r>
      <w:r w:rsidR="00E84B0E">
        <w:rPr>
          <w:sz w:val="28"/>
          <w:szCs w:val="28"/>
        </w:rPr>
        <w:t xml:space="preserve">из состояния </w:t>
      </w:r>
      <w:r w:rsidR="00E84B0E" w:rsidRPr="00E84B0E">
        <w:rPr>
          <w:sz w:val="28"/>
          <w:szCs w:val="28"/>
        </w:rPr>
        <w:t>“</w:t>
      </w:r>
      <w:r w:rsidR="00E84B0E">
        <w:rPr>
          <w:sz w:val="28"/>
          <w:szCs w:val="28"/>
        </w:rPr>
        <w:t>2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в состояние </w:t>
      </w:r>
      <w:r w:rsidR="00E84B0E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</w:t>
      </w:r>
      <w:r w:rsidR="00E84B0E">
        <w:rPr>
          <w:sz w:val="28"/>
          <w:szCs w:val="28"/>
        </w:rPr>
        <w:t>000</w:t>
      </w:r>
      <w:r w:rsidR="00E84B0E"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 и состояния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100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 в состояние </w:t>
      </w:r>
      <w:r w:rsidR="004038BB" w:rsidRPr="00E84B0E">
        <w:rPr>
          <w:sz w:val="28"/>
          <w:szCs w:val="28"/>
        </w:rPr>
        <w:t>“</w:t>
      </w:r>
      <w:r w:rsidR="004038BB">
        <w:rPr>
          <w:sz w:val="28"/>
          <w:szCs w:val="28"/>
        </w:rPr>
        <w:t>2010</w:t>
      </w:r>
      <w:r w:rsidR="004038BB" w:rsidRPr="00E84B0E">
        <w:rPr>
          <w:sz w:val="28"/>
          <w:szCs w:val="28"/>
        </w:rPr>
        <w:t>”</w:t>
      </w:r>
      <w:r w:rsidR="004038BB">
        <w:rPr>
          <w:sz w:val="28"/>
          <w:szCs w:val="28"/>
        </w:rPr>
        <w:t xml:space="preserve"> </w:t>
      </w:r>
      <w:r w:rsidR="00E84B0E">
        <w:rPr>
          <w:sz w:val="28"/>
          <w:szCs w:val="28"/>
        </w:rPr>
        <w:t>будут равны единице.</w:t>
      </w:r>
    </w:p>
    <w:p w:rsidR="00E84B0E" w:rsidRDefault="00160DBE" w:rsidP="00E9488F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ступление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 w:rsidR="00E84B0E">
        <w:rPr>
          <w:sz w:val="28"/>
          <w:szCs w:val="28"/>
        </w:rPr>
        <w:t xml:space="preserve"> зависит только от того</w:t>
      </w:r>
      <w:r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обслужит первый канал заявку или нет. Следовательно</w:t>
      </w:r>
      <w:r w:rsidR="00B22027">
        <w:rPr>
          <w:sz w:val="28"/>
          <w:szCs w:val="28"/>
        </w:rPr>
        <w:t>,</w:t>
      </w:r>
      <w:r w:rsidR="00E84B0E">
        <w:rPr>
          <w:sz w:val="28"/>
          <w:szCs w:val="28"/>
        </w:rPr>
        <w:t xml:space="preserve"> переход из состояния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2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в состояние </w:t>
      </w:r>
      <w:r w:rsidRPr="00E84B0E">
        <w:rPr>
          <w:sz w:val="28"/>
          <w:szCs w:val="28"/>
        </w:rPr>
        <w:t>“</w:t>
      </w:r>
      <w:r>
        <w:rPr>
          <w:sz w:val="28"/>
          <w:szCs w:val="28"/>
        </w:rPr>
        <w:t>1010</w:t>
      </w:r>
      <w:r w:rsidRPr="00E84B0E">
        <w:rPr>
          <w:sz w:val="28"/>
          <w:szCs w:val="28"/>
        </w:rPr>
        <w:t>”</w:t>
      </w:r>
      <w:r>
        <w:rPr>
          <w:sz w:val="28"/>
          <w:szCs w:val="28"/>
        </w:rPr>
        <w:t xml:space="preserve"> определяется вероятностью необслуживания заявки π</w:t>
      </w:r>
      <w:r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 xml:space="preserve"> (</w:t>
      </w:r>
      <w:r w:rsidR="0054372B" w:rsidRPr="00BF0642">
        <w:rPr>
          <w:sz w:val="28"/>
          <w:szCs w:val="28"/>
        </w:rPr>
        <w:t>р</w:t>
      </w:r>
      <w:r w:rsidR="0054372B">
        <w:rPr>
          <w:sz w:val="28"/>
          <w:szCs w:val="28"/>
          <w:vertAlign w:val="subscript"/>
        </w:rPr>
        <w:t>3</w:t>
      </w:r>
      <w:r w:rsidR="0054372B" w:rsidRPr="00BF0642">
        <w:rPr>
          <w:sz w:val="28"/>
          <w:szCs w:val="28"/>
          <w:vertAlign w:val="subscript"/>
        </w:rPr>
        <w:t>,</w:t>
      </w:r>
      <w:r w:rsidR="0054372B">
        <w:rPr>
          <w:sz w:val="28"/>
          <w:szCs w:val="28"/>
          <w:vertAlign w:val="subscript"/>
        </w:rPr>
        <w:t>4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=</w:t>
      </w:r>
      <w:r w:rsidR="0054372B" w:rsidRPr="0054372B">
        <w:rPr>
          <w:sz w:val="28"/>
          <w:szCs w:val="28"/>
        </w:rPr>
        <w:t xml:space="preserve"> </w:t>
      </w:r>
      <w:r w:rsidR="0054372B">
        <w:rPr>
          <w:sz w:val="28"/>
          <w:szCs w:val="28"/>
        </w:rPr>
        <w:t>π</w:t>
      </w:r>
      <w:r w:rsidR="0054372B" w:rsidRPr="00160DBE">
        <w:rPr>
          <w:sz w:val="28"/>
          <w:szCs w:val="28"/>
          <w:vertAlign w:val="subscript"/>
        </w:rPr>
        <w:t>1</w:t>
      </w:r>
      <w:r w:rsidR="0054372B">
        <w:rPr>
          <w:sz w:val="28"/>
          <w:szCs w:val="28"/>
        </w:rPr>
        <w:t>)</w:t>
      </w:r>
      <w:r w:rsidR="00B22027">
        <w:rPr>
          <w:sz w:val="28"/>
          <w:szCs w:val="28"/>
        </w:rPr>
        <w:t>.</w:t>
      </w:r>
    </w:p>
    <w:p w:rsidR="00DD0748" w:rsidRDefault="00985A91" w:rsidP="00DD0748">
      <w:pPr>
        <w:pStyle w:val="ListParagraph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умма вероятностей полной группы </w:t>
      </w:r>
      <w:r>
        <w:rPr>
          <w:sz w:val="28"/>
          <w:szCs w:val="28"/>
          <w:lang w:val="en-US"/>
        </w:rPr>
        <w:t>S</w:t>
      </w:r>
      <w:r w:rsidRPr="00985A91">
        <w:rPr>
          <w:sz w:val="28"/>
          <w:szCs w:val="28"/>
        </w:rPr>
        <w:t xml:space="preserve"> </w:t>
      </w:r>
      <w:r>
        <w:rPr>
          <w:sz w:val="28"/>
          <w:szCs w:val="28"/>
        </w:rPr>
        <w:t>несовместных событий составляет равна единице</w:t>
      </w:r>
      <w:r w:rsidR="00DD0748">
        <w:rPr>
          <w:sz w:val="28"/>
          <w:szCs w:val="28"/>
        </w:rPr>
        <w:t xml:space="preserve"> </w:t>
      </w:r>
      <w:r w:rsidR="00DD0748" w:rsidRPr="00985A91">
        <w:rPr>
          <w:position w:val="-28"/>
          <w:sz w:val="28"/>
          <w:szCs w:val="28"/>
        </w:rPr>
        <w:object w:dxaOrig="940" w:dyaOrig="700">
          <v:shape id="_x0000_i1035" type="#_x0000_t75" style="width:54.4pt;height:41pt" o:ole="">
            <v:imagedata r:id="rId12" o:title=""/>
          </v:shape>
          <o:OLEObject Type="Embed" ProgID="Equation.3" ShapeID="_x0000_i1035" DrawAspect="Content" ObjectID="_1485588028" r:id="rId13"/>
        </w:object>
      </w:r>
      <w:r w:rsidR="00DD0748">
        <w:rPr>
          <w:sz w:val="28"/>
          <w:szCs w:val="28"/>
        </w:rPr>
        <w:t xml:space="preserve">. </w:t>
      </w:r>
      <w:r w:rsidR="009E71BF" w:rsidRPr="009E71BF">
        <w:rPr>
          <w:noProof/>
          <w:sz w:val="28"/>
          <w:szCs w:val="28"/>
        </w:rPr>
        <w:t xml:space="preserve">Следовательно, вероятность того, заявка будет обслужена </w:t>
      </w:r>
      <w:r w:rsidR="009E71BF" w:rsidRPr="009E71BF">
        <w:rPr>
          <w:noProof/>
          <w:sz w:val="28"/>
          <w:szCs w:val="28"/>
        </w:rPr>
        <w:lastRenderedPageBreak/>
        <w:t>первым каналом</w:t>
      </w:r>
      <w:r w:rsidR="009E71BF">
        <w:rPr>
          <w:noProof/>
          <w:sz w:val="28"/>
          <w:szCs w:val="28"/>
        </w:rPr>
        <w:t>,</w:t>
      </w:r>
      <w:r w:rsidR="009E71BF" w:rsidRPr="009E71BF">
        <w:rPr>
          <w:noProof/>
          <w:sz w:val="28"/>
          <w:szCs w:val="28"/>
        </w:rPr>
        <w:t xml:space="preserve"> и система вернется из состояния </w:t>
      </w:r>
      <w:r w:rsidR="009E71BF" w:rsidRPr="009E71BF">
        <w:rPr>
          <w:sz w:val="28"/>
          <w:szCs w:val="28"/>
        </w:rPr>
        <w:t>“2010”</w:t>
      </w:r>
      <w:r w:rsidR="009E71BF">
        <w:rPr>
          <w:sz w:val="28"/>
          <w:szCs w:val="28"/>
        </w:rPr>
        <w:t xml:space="preserve"> в состояние </w:t>
      </w:r>
      <w:r w:rsidR="009E71BF" w:rsidRPr="009E71BF">
        <w:rPr>
          <w:sz w:val="28"/>
          <w:szCs w:val="28"/>
        </w:rPr>
        <w:t>“</w:t>
      </w:r>
      <w:r w:rsidR="009E71BF">
        <w:rPr>
          <w:sz w:val="28"/>
          <w:szCs w:val="28"/>
        </w:rPr>
        <w:t>1000</w:t>
      </w:r>
      <w:r w:rsidR="009E71BF" w:rsidRPr="009E71BF">
        <w:rPr>
          <w:sz w:val="28"/>
          <w:szCs w:val="28"/>
        </w:rPr>
        <w:t>”</w:t>
      </w:r>
      <w:r w:rsidR="009E71BF">
        <w:rPr>
          <w:sz w:val="28"/>
          <w:szCs w:val="28"/>
        </w:rPr>
        <w:t xml:space="preserve">, будет </w:t>
      </w:r>
      <w:r w:rsidR="009E71BF" w:rsidRPr="009E71BF">
        <w:rPr>
          <w:sz w:val="28"/>
          <w:szCs w:val="28"/>
        </w:rPr>
        <w:t>равна 1- π</w:t>
      </w:r>
      <w:r w:rsidR="009E71BF" w:rsidRPr="009E71BF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  <w:vertAlign w:val="subscript"/>
        </w:rPr>
        <w:t xml:space="preserve"> </w:t>
      </w:r>
      <w:r w:rsidR="00DD0748">
        <w:rPr>
          <w:sz w:val="28"/>
          <w:szCs w:val="28"/>
        </w:rPr>
        <w:t>(</w:t>
      </w:r>
      <w:r w:rsidR="00DD0748" w:rsidRPr="00BF0642">
        <w:rPr>
          <w:sz w:val="28"/>
          <w:szCs w:val="28"/>
        </w:rPr>
        <w:t>р</w:t>
      </w:r>
      <w:r w:rsidR="00DD0748">
        <w:rPr>
          <w:sz w:val="28"/>
          <w:szCs w:val="28"/>
          <w:vertAlign w:val="subscript"/>
        </w:rPr>
        <w:t>3</w:t>
      </w:r>
      <w:r w:rsidR="00DD0748" w:rsidRPr="00BF0642">
        <w:rPr>
          <w:sz w:val="28"/>
          <w:szCs w:val="28"/>
          <w:vertAlign w:val="subscript"/>
        </w:rPr>
        <w:t>,</w:t>
      </w:r>
      <w:r w:rsidR="00DD0748">
        <w:rPr>
          <w:sz w:val="28"/>
          <w:szCs w:val="28"/>
          <w:vertAlign w:val="subscript"/>
        </w:rPr>
        <w:t>2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=</w:t>
      </w:r>
      <w:r w:rsidR="00DD0748" w:rsidRPr="0054372B">
        <w:rPr>
          <w:sz w:val="28"/>
          <w:szCs w:val="28"/>
        </w:rPr>
        <w:t xml:space="preserve"> </w:t>
      </w:r>
      <w:r w:rsidR="00DD0748">
        <w:rPr>
          <w:sz w:val="28"/>
          <w:szCs w:val="28"/>
        </w:rPr>
        <w:t>1-π</w:t>
      </w:r>
      <w:r w:rsidR="00DD0748" w:rsidRPr="00160DBE">
        <w:rPr>
          <w:sz w:val="28"/>
          <w:szCs w:val="28"/>
          <w:vertAlign w:val="subscript"/>
        </w:rPr>
        <w:t>1</w:t>
      </w:r>
      <w:r w:rsidR="00DD0748">
        <w:rPr>
          <w:sz w:val="28"/>
          <w:szCs w:val="28"/>
        </w:rPr>
        <w:t>).</w:t>
      </w:r>
    </w:p>
    <w:p w:rsidR="004B502D" w:rsidRDefault="004B502D" w:rsidP="00DD0748">
      <w:pPr>
        <w:pStyle w:val="ListParagraph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огично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5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 </w:t>
      </w:r>
      <w:r w:rsidRPr="00BF0642"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4,3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54372B">
        <w:rPr>
          <w:sz w:val="28"/>
          <w:szCs w:val="28"/>
        </w:rPr>
        <w:t xml:space="preserve"> </w:t>
      </w:r>
      <w:r>
        <w:rPr>
          <w:sz w:val="28"/>
          <w:szCs w:val="28"/>
        </w:rPr>
        <w:t>1-π</w:t>
      </w:r>
      <w:r w:rsidRPr="00160DB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692D5D" w:rsidRDefault="00692D5D" w:rsidP="00DD0748">
      <w:pPr>
        <w:pStyle w:val="ListParagraph"/>
        <w:ind w:left="0" w:firstLine="709"/>
        <w:jc w:val="both"/>
        <w:rPr>
          <w:sz w:val="28"/>
          <w:szCs w:val="28"/>
        </w:rPr>
      </w:pPr>
    </w:p>
    <w:p w:rsidR="001C1832" w:rsidRPr="007960B1" w:rsidRDefault="003B7BF6" w:rsidP="00ED4690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960B1">
        <w:rPr>
          <w:sz w:val="28"/>
          <w:szCs w:val="28"/>
        </w:rPr>
        <w:t xml:space="preserve">Обслуживание </w:t>
      </w:r>
      <w:r w:rsidR="00996339" w:rsidRPr="007960B1">
        <w:rPr>
          <w:sz w:val="28"/>
          <w:szCs w:val="28"/>
        </w:rPr>
        <w:t>заяв</w:t>
      </w:r>
      <w:r w:rsidRPr="007960B1">
        <w:rPr>
          <w:sz w:val="28"/>
          <w:szCs w:val="28"/>
        </w:rPr>
        <w:t>к</w:t>
      </w:r>
      <w:r w:rsidR="00996339" w:rsidRPr="007960B1">
        <w:rPr>
          <w:sz w:val="28"/>
          <w:szCs w:val="28"/>
        </w:rPr>
        <w:t xml:space="preserve">и каждым </w:t>
      </w:r>
      <w:r w:rsidRPr="007960B1">
        <w:rPr>
          <w:sz w:val="28"/>
          <w:szCs w:val="28"/>
        </w:rPr>
        <w:t>канал</w:t>
      </w:r>
      <w:r w:rsidR="00996339" w:rsidRPr="007960B1">
        <w:rPr>
          <w:sz w:val="28"/>
          <w:szCs w:val="28"/>
        </w:rPr>
        <w:t>ом</w:t>
      </w:r>
      <w:r w:rsidRPr="007960B1">
        <w:rPr>
          <w:sz w:val="28"/>
          <w:szCs w:val="28"/>
        </w:rPr>
        <w:t xml:space="preserve"> </w:t>
      </w:r>
      <w:r w:rsidR="00996339" w:rsidRPr="007960B1">
        <w:rPr>
          <w:sz w:val="28"/>
          <w:szCs w:val="28"/>
        </w:rPr>
        <w:t xml:space="preserve">в данной системе  представляет собой </w:t>
      </w:r>
      <w:r w:rsidR="00996339" w:rsidRPr="007960B1">
        <w:rPr>
          <w:b/>
          <w:sz w:val="28"/>
          <w:szCs w:val="28"/>
        </w:rPr>
        <w:t>независимое событие</w:t>
      </w:r>
      <w:r w:rsidR="00996339" w:rsidRPr="007960B1">
        <w:rPr>
          <w:sz w:val="28"/>
          <w:szCs w:val="28"/>
        </w:rPr>
        <w:t>.</w:t>
      </w:r>
      <w:r w:rsidR="007960B1" w:rsidRPr="007960B1">
        <w:rPr>
          <w:sz w:val="28"/>
          <w:szCs w:val="28"/>
        </w:rPr>
        <w:t xml:space="preserve"> Для определ</w:t>
      </w:r>
      <w:r w:rsidR="00445DFB">
        <w:rPr>
          <w:sz w:val="28"/>
          <w:szCs w:val="28"/>
        </w:rPr>
        <w:t>ения</w:t>
      </w:r>
      <w:r w:rsidR="007960B1" w:rsidRPr="007960B1">
        <w:rPr>
          <w:sz w:val="28"/>
          <w:szCs w:val="28"/>
        </w:rPr>
        <w:t xml:space="preserve"> вероятност</w:t>
      </w:r>
      <w:r w:rsidR="00445DFB">
        <w:rPr>
          <w:sz w:val="28"/>
          <w:szCs w:val="28"/>
        </w:rPr>
        <w:t>ей</w:t>
      </w:r>
      <w:r w:rsidR="007960B1" w:rsidRPr="007960B1">
        <w:rPr>
          <w:sz w:val="28"/>
          <w:szCs w:val="28"/>
        </w:rPr>
        <w:t xml:space="preserve"> переходов</w:t>
      </w:r>
      <w:r w:rsidR="00445DFB">
        <w:rPr>
          <w:sz w:val="28"/>
          <w:szCs w:val="28"/>
        </w:rPr>
        <w:t xml:space="preserve"> из состояния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2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в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11</w:t>
      </w:r>
      <w:r w:rsidR="00445DFB" w:rsidRPr="009E71BF">
        <w:rPr>
          <w:sz w:val="28"/>
          <w:szCs w:val="28"/>
        </w:rPr>
        <w:t>”</w:t>
      </w:r>
      <w:r w:rsidR="00445DFB">
        <w:rPr>
          <w:sz w:val="28"/>
          <w:szCs w:val="28"/>
        </w:rPr>
        <w:t xml:space="preserve"> и состояние </w:t>
      </w:r>
      <w:r w:rsidR="00445DFB" w:rsidRPr="009E71BF">
        <w:rPr>
          <w:sz w:val="28"/>
          <w:szCs w:val="28"/>
        </w:rPr>
        <w:t>“</w:t>
      </w:r>
      <w:r w:rsidR="00445DFB">
        <w:rPr>
          <w:sz w:val="28"/>
          <w:szCs w:val="28"/>
        </w:rPr>
        <w:t>1001</w:t>
      </w:r>
      <w:r w:rsidR="00445DFB" w:rsidRPr="009E71BF">
        <w:rPr>
          <w:sz w:val="28"/>
          <w:szCs w:val="28"/>
        </w:rPr>
        <w:t>”</w:t>
      </w:r>
      <w:r w:rsidR="007960B1" w:rsidRPr="007960B1">
        <w:rPr>
          <w:sz w:val="28"/>
          <w:szCs w:val="28"/>
        </w:rPr>
        <w:t xml:space="preserve"> </w:t>
      </w:r>
      <w:r w:rsidR="007960B1">
        <w:rPr>
          <w:sz w:val="28"/>
          <w:szCs w:val="28"/>
        </w:rPr>
        <w:t>в</w:t>
      </w:r>
      <w:r w:rsidR="001C1832" w:rsidRPr="007960B1">
        <w:rPr>
          <w:sz w:val="28"/>
          <w:szCs w:val="28"/>
        </w:rPr>
        <w:t>оспользуемся следующими правилами</w:t>
      </w:r>
    </w:p>
    <w:p w:rsidR="001C1832" w:rsidRPr="0042391C" w:rsidRDefault="001C1832" w:rsidP="001C1832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2391C">
        <w:rPr>
          <w:rFonts w:ascii="Times New Roman" w:hAnsi="Times New Roman" w:cs="Times New Roman"/>
          <w:b/>
          <w:i/>
          <w:sz w:val="28"/>
          <w:szCs w:val="28"/>
        </w:rPr>
        <w:t>Теорема умножения вероятностей.</w:t>
      </w: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ение</w:t>
      </w:r>
      <w:r w:rsidR="0042391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двух событий р(А·В)</w:t>
      </w:r>
      <w:r w:rsidR="0042391C">
        <w:rPr>
          <w:rFonts w:ascii="Times New Roman" w:hAnsi="Times New Roman" w:cs="Times New Roman"/>
          <w:sz w:val="28"/>
          <w:szCs w:val="28"/>
        </w:rPr>
        <w:t xml:space="preserve"> называют </w:t>
      </w:r>
      <w:r>
        <w:rPr>
          <w:rFonts w:ascii="Times New Roman" w:hAnsi="Times New Roman" w:cs="Times New Roman"/>
          <w:sz w:val="28"/>
          <w:szCs w:val="28"/>
        </w:rPr>
        <w:t xml:space="preserve">событие АВ, состоящее в </w:t>
      </w:r>
      <w:r w:rsidRPr="0042391C">
        <w:rPr>
          <w:rFonts w:ascii="Times New Roman" w:hAnsi="Times New Roman" w:cs="Times New Roman"/>
          <w:b/>
          <w:sz w:val="28"/>
          <w:szCs w:val="28"/>
        </w:rPr>
        <w:t>совместном</w:t>
      </w:r>
      <w:r>
        <w:rPr>
          <w:rFonts w:ascii="Times New Roman" w:hAnsi="Times New Roman" w:cs="Times New Roman"/>
          <w:sz w:val="28"/>
          <w:szCs w:val="28"/>
        </w:rPr>
        <w:t xml:space="preserve"> появлении этих </w:t>
      </w:r>
      <w:r w:rsidR="00F1318E">
        <w:rPr>
          <w:rFonts w:ascii="Times New Roman" w:hAnsi="Times New Roman" w:cs="Times New Roman"/>
          <w:sz w:val="28"/>
          <w:szCs w:val="28"/>
        </w:rPr>
        <w:t>событий:</w:t>
      </w:r>
    </w:p>
    <w:p w:rsidR="00F1318E" w:rsidRDefault="00F1318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</w:t>
      </w:r>
      <w:r w:rsidR="00147478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р(В)·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</w:t>
      </w:r>
      <w:r w:rsidR="00AB3FBC">
        <w:rPr>
          <w:rFonts w:ascii="Times New Roman" w:hAnsi="Times New Roman" w:cs="Times New Roman"/>
          <w:sz w:val="28"/>
          <w:szCs w:val="28"/>
        </w:rPr>
        <w:t>,</w:t>
      </w:r>
    </w:p>
    <w:p w:rsidR="00AB3FBC" w:rsidRDefault="00AB3FBC" w:rsidP="00AB3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(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) – условная вероятность события В (А), вычисленное  в предположении</w:t>
      </w:r>
      <w:r w:rsidRPr="00AB3F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о, что событие А (В) наступило.</w:t>
      </w:r>
    </w:p>
    <w:p w:rsidR="00AB3FBC" w:rsidRDefault="00AB3FBC" w:rsidP="00F1318E">
      <w:pPr>
        <w:rPr>
          <w:rFonts w:ascii="Times New Roman" w:hAnsi="Times New Roman" w:cs="Times New Roman"/>
          <w:sz w:val="28"/>
          <w:szCs w:val="28"/>
        </w:rPr>
      </w:pPr>
    </w:p>
    <w:p w:rsidR="006F3BF6" w:rsidRDefault="00147478" w:rsidP="00D85E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обытия </w:t>
      </w:r>
      <w:r w:rsidRPr="006F3BF6">
        <w:rPr>
          <w:rFonts w:ascii="Times New Roman" w:hAnsi="Times New Roman" w:cs="Times New Roman"/>
          <w:b/>
          <w:sz w:val="28"/>
          <w:szCs w:val="28"/>
        </w:rPr>
        <w:t>независимы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D85EB9">
        <w:rPr>
          <w:rFonts w:ascii="Times New Roman" w:hAnsi="Times New Roman" w:cs="Times New Roman"/>
          <w:sz w:val="28"/>
          <w:szCs w:val="28"/>
        </w:rPr>
        <w:t>р(В|</w:t>
      </w:r>
      <w:r w:rsidR="00D85EB9"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D85EB9">
        <w:rPr>
          <w:rFonts w:ascii="Times New Roman" w:hAnsi="Times New Roman" w:cs="Times New Roman"/>
          <w:sz w:val="28"/>
          <w:szCs w:val="28"/>
        </w:rPr>
        <w:t>)</w:t>
      </w:r>
      <w:r w:rsidR="00D85EB9" w:rsidRPr="00D85EB9">
        <w:rPr>
          <w:rFonts w:ascii="Times New Roman" w:hAnsi="Times New Roman" w:cs="Times New Roman"/>
          <w:sz w:val="28"/>
          <w:szCs w:val="28"/>
        </w:rPr>
        <w:t xml:space="preserve"> = </w:t>
      </w:r>
      <w:r w:rsidR="00D85EB9">
        <w:rPr>
          <w:rFonts w:ascii="Times New Roman" w:hAnsi="Times New Roman" w:cs="Times New Roman"/>
          <w:sz w:val="28"/>
          <w:szCs w:val="28"/>
        </w:rPr>
        <w:t>р(В), р(А|</w:t>
      </w:r>
      <w:r w:rsidR="00D85E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D85EB9">
        <w:rPr>
          <w:rFonts w:ascii="Times New Roman" w:hAnsi="Times New Roman" w:cs="Times New Roman"/>
          <w:sz w:val="28"/>
          <w:szCs w:val="28"/>
        </w:rPr>
        <w:t>) = р(А)</w:t>
      </w:r>
    </w:p>
    <w:p w:rsidR="006F3BF6" w:rsidRDefault="006F3BF6" w:rsidP="001474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EF731B">
        <w:rPr>
          <w:rFonts w:ascii="Times New Roman" w:hAnsi="Times New Roman" w:cs="Times New Roman"/>
          <w:b/>
          <w:sz w:val="28"/>
          <w:szCs w:val="28"/>
        </w:rPr>
        <w:t>вероятность наступления двух независимых событ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7478" w:rsidRDefault="00147478" w:rsidP="006F3BF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)</w:t>
      </w:r>
    </w:p>
    <w:p w:rsidR="002C6031" w:rsidRDefault="002C6031" w:rsidP="00F1318E">
      <w:pPr>
        <w:rPr>
          <w:rFonts w:ascii="Times New Roman" w:hAnsi="Times New Roman" w:cs="Times New Roman"/>
          <w:sz w:val="28"/>
          <w:szCs w:val="28"/>
        </w:rPr>
      </w:pPr>
    </w:p>
    <w:p w:rsidR="00147478" w:rsidRDefault="002C6031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D6531E">
        <w:rPr>
          <w:rFonts w:ascii="Times New Roman" w:hAnsi="Times New Roman" w:cs="Times New Roman"/>
          <w:sz w:val="28"/>
          <w:szCs w:val="28"/>
        </w:rPr>
        <w:t>начит, вероятность перехода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2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D6531E" w:rsidRPr="009E71BF">
        <w:rPr>
          <w:rFonts w:ascii="Times New Roman" w:hAnsi="Times New Roman" w:cs="Times New Roman"/>
          <w:sz w:val="28"/>
          <w:szCs w:val="28"/>
        </w:rPr>
        <w:t>“</w:t>
      </w:r>
      <w:r w:rsidR="00D6531E" w:rsidRPr="00D6531E">
        <w:rPr>
          <w:rFonts w:ascii="Times New Roman" w:hAnsi="Times New Roman" w:cs="Times New Roman"/>
          <w:sz w:val="28"/>
          <w:szCs w:val="28"/>
        </w:rPr>
        <w:t>1011</w:t>
      </w:r>
      <w:r w:rsidR="00D6531E" w:rsidRPr="009E71BF">
        <w:rPr>
          <w:rFonts w:ascii="Times New Roman" w:hAnsi="Times New Roman" w:cs="Times New Roman"/>
          <w:sz w:val="28"/>
          <w:szCs w:val="28"/>
        </w:rPr>
        <w:t>”</w:t>
      </w:r>
      <w:r w:rsidR="00D6531E">
        <w:rPr>
          <w:rFonts w:ascii="Times New Roman" w:hAnsi="Times New Roman" w:cs="Times New Roman"/>
          <w:sz w:val="28"/>
          <w:szCs w:val="28"/>
        </w:rPr>
        <w:t xml:space="preserve"> можно определить как произведение вероятностей того, что заявки в обоих каналах не будут обслужены</w:t>
      </w:r>
      <w:r w:rsidR="00ED1327">
        <w:rPr>
          <w:rFonts w:ascii="Times New Roman" w:hAnsi="Times New Roman" w:cs="Times New Roman"/>
          <w:sz w:val="28"/>
          <w:szCs w:val="28"/>
        </w:rPr>
        <w:t xml:space="preserve">, т.е. </w:t>
      </w:r>
      <w:r w:rsidR="00ED1327" w:rsidRPr="00BF0642">
        <w:rPr>
          <w:rFonts w:ascii="Times New Roman" w:hAnsi="Times New Roman" w:cs="Times New Roman"/>
          <w:sz w:val="28"/>
          <w:szCs w:val="28"/>
        </w:rPr>
        <w:t>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ED1327" w:rsidRPr="00ED1327">
        <w:rPr>
          <w:rFonts w:ascii="Times New Roman" w:hAnsi="Times New Roman" w:cs="Times New Roman"/>
          <w:sz w:val="28"/>
          <w:szCs w:val="28"/>
        </w:rPr>
        <w:t xml:space="preserve"> = π</w:t>
      </w:r>
      <w:r w:rsidR="00ED1327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D1327">
        <w:rPr>
          <w:rFonts w:ascii="Times New Roman" w:hAnsi="Times New Roman" w:cs="Times New Roman"/>
          <w:sz w:val="28"/>
          <w:szCs w:val="28"/>
        </w:rPr>
        <w:t>·</w:t>
      </w:r>
      <w:r w:rsidR="00ED1327" w:rsidRPr="00ED1327">
        <w:rPr>
          <w:rFonts w:ascii="Times New Roman" w:hAnsi="Times New Roman" w:cs="Times New Roman"/>
          <w:sz w:val="28"/>
          <w:szCs w:val="28"/>
        </w:rPr>
        <w:t>π</w:t>
      </w:r>
      <w:r w:rsidR="00ED132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B0CAC">
        <w:rPr>
          <w:rFonts w:ascii="Times New Roman" w:hAnsi="Times New Roman" w:cs="Times New Roman"/>
          <w:sz w:val="28"/>
          <w:szCs w:val="28"/>
        </w:rPr>
        <w:t xml:space="preserve">, а 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состояния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201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 w:rsidRPr="00D6531E">
        <w:rPr>
          <w:rFonts w:ascii="Times New Roman" w:hAnsi="Times New Roman" w:cs="Times New Roman"/>
          <w:sz w:val="28"/>
          <w:szCs w:val="28"/>
        </w:rPr>
        <w:t xml:space="preserve"> в </w:t>
      </w:r>
      <w:r w:rsidR="00AB0CAC" w:rsidRPr="009E71BF">
        <w:rPr>
          <w:rFonts w:ascii="Times New Roman" w:hAnsi="Times New Roman" w:cs="Times New Roman"/>
          <w:sz w:val="28"/>
          <w:szCs w:val="28"/>
        </w:rPr>
        <w:t>“</w:t>
      </w:r>
      <w:r w:rsidR="00AB0CAC" w:rsidRPr="00D6531E">
        <w:rPr>
          <w:rFonts w:ascii="Times New Roman" w:hAnsi="Times New Roman" w:cs="Times New Roman"/>
          <w:sz w:val="28"/>
          <w:szCs w:val="28"/>
        </w:rPr>
        <w:t>10</w:t>
      </w:r>
      <w:r w:rsidR="00AB0CAC">
        <w:rPr>
          <w:rFonts w:ascii="Times New Roman" w:hAnsi="Times New Roman" w:cs="Times New Roman"/>
          <w:sz w:val="28"/>
          <w:szCs w:val="28"/>
        </w:rPr>
        <w:t>0</w:t>
      </w:r>
      <w:r w:rsidR="00AB0CAC" w:rsidRPr="00D6531E">
        <w:rPr>
          <w:rFonts w:ascii="Times New Roman" w:hAnsi="Times New Roman" w:cs="Times New Roman"/>
          <w:sz w:val="28"/>
          <w:szCs w:val="28"/>
        </w:rPr>
        <w:t>1</w:t>
      </w:r>
      <w:r w:rsidR="00AB0CAC" w:rsidRPr="009E71BF">
        <w:rPr>
          <w:rFonts w:ascii="Times New Roman" w:hAnsi="Times New Roman" w:cs="Times New Roman"/>
          <w:sz w:val="28"/>
          <w:szCs w:val="28"/>
        </w:rPr>
        <w:t>”</w:t>
      </w:r>
      <w:r w:rsidR="00AB0CAC">
        <w:rPr>
          <w:rFonts w:ascii="Times New Roman" w:hAnsi="Times New Roman" w:cs="Times New Roman"/>
          <w:sz w:val="28"/>
          <w:szCs w:val="28"/>
        </w:rPr>
        <w:t xml:space="preserve"> - как произведение вероятностей того, что первый  канал завершит обслуживание заявки</w:t>
      </w:r>
      <w:r w:rsidR="00141E6F">
        <w:rPr>
          <w:rFonts w:ascii="Times New Roman" w:hAnsi="Times New Roman" w:cs="Times New Roman"/>
          <w:sz w:val="28"/>
          <w:szCs w:val="28"/>
        </w:rPr>
        <w:t xml:space="preserve">, </w:t>
      </w:r>
      <w:r w:rsidR="00FC7E3E">
        <w:rPr>
          <w:rFonts w:ascii="Times New Roman" w:hAnsi="Times New Roman" w:cs="Times New Roman"/>
          <w:sz w:val="28"/>
          <w:szCs w:val="28"/>
        </w:rPr>
        <w:t>а</w:t>
      </w:r>
      <w:r w:rsidR="00141E6F">
        <w:rPr>
          <w:rFonts w:ascii="Times New Roman" w:hAnsi="Times New Roman" w:cs="Times New Roman"/>
          <w:sz w:val="28"/>
          <w:szCs w:val="28"/>
        </w:rPr>
        <w:t xml:space="preserve"> второй </w:t>
      </w:r>
      <w:r w:rsidR="00B307AE">
        <w:rPr>
          <w:rFonts w:ascii="Times New Roman" w:hAnsi="Times New Roman" w:cs="Times New Roman"/>
          <w:sz w:val="28"/>
          <w:szCs w:val="28"/>
        </w:rPr>
        <w:t xml:space="preserve">– </w:t>
      </w:r>
      <w:r w:rsidR="00141E6F">
        <w:rPr>
          <w:rFonts w:ascii="Times New Roman" w:hAnsi="Times New Roman" w:cs="Times New Roman"/>
          <w:sz w:val="28"/>
          <w:szCs w:val="28"/>
        </w:rPr>
        <w:t>еще нет</w:t>
      </w:r>
      <w:r w:rsidR="00AB0CAC">
        <w:rPr>
          <w:rFonts w:ascii="Times New Roman" w:hAnsi="Times New Roman" w:cs="Times New Roman"/>
          <w:sz w:val="28"/>
          <w:szCs w:val="28"/>
        </w:rPr>
        <w:t xml:space="preserve">, т.е. </w:t>
      </w:r>
      <w:r w:rsidR="00AB0CAC" w:rsidRPr="00BF0642">
        <w:rPr>
          <w:rFonts w:ascii="Times New Roman" w:hAnsi="Times New Roman" w:cs="Times New Roman"/>
          <w:sz w:val="28"/>
          <w:szCs w:val="28"/>
        </w:rPr>
        <w:t>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5,</w:t>
      </w:r>
      <w:r w:rsidR="00A7706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AB0CAC" w:rsidRPr="00ED1327">
        <w:rPr>
          <w:rFonts w:ascii="Times New Roman" w:hAnsi="Times New Roman" w:cs="Times New Roman"/>
          <w:sz w:val="28"/>
          <w:szCs w:val="28"/>
        </w:rPr>
        <w:t xml:space="preserve"> = </w:t>
      </w:r>
      <w:r w:rsidR="00141E6F">
        <w:rPr>
          <w:rFonts w:ascii="Times New Roman" w:hAnsi="Times New Roman" w:cs="Times New Roman"/>
          <w:sz w:val="28"/>
          <w:szCs w:val="28"/>
        </w:rPr>
        <w:t>(1-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41E6F">
        <w:rPr>
          <w:rFonts w:ascii="Times New Roman" w:hAnsi="Times New Roman" w:cs="Times New Roman"/>
          <w:sz w:val="28"/>
          <w:szCs w:val="28"/>
        </w:rPr>
        <w:t>)</w:t>
      </w:r>
      <w:r w:rsidR="00AB0CAC">
        <w:rPr>
          <w:rFonts w:ascii="Times New Roman" w:hAnsi="Times New Roman" w:cs="Times New Roman"/>
          <w:sz w:val="28"/>
          <w:szCs w:val="28"/>
        </w:rPr>
        <w:t>·</w:t>
      </w:r>
      <w:r w:rsidR="00AB0CAC" w:rsidRPr="00ED1327">
        <w:rPr>
          <w:rFonts w:ascii="Times New Roman" w:hAnsi="Times New Roman" w:cs="Times New Roman"/>
          <w:sz w:val="28"/>
          <w:szCs w:val="28"/>
        </w:rPr>
        <w:t>π</w:t>
      </w:r>
      <w:r w:rsidR="00AB0C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5F53">
        <w:rPr>
          <w:rFonts w:ascii="Times New Roman" w:hAnsi="Times New Roman" w:cs="Times New Roman"/>
          <w:sz w:val="28"/>
          <w:szCs w:val="28"/>
        </w:rPr>
        <w:t>.</w:t>
      </w:r>
    </w:p>
    <w:p w:rsidR="007B7E3F" w:rsidRDefault="007B7E3F" w:rsidP="00F1318E">
      <w:pPr>
        <w:rPr>
          <w:rFonts w:ascii="Times New Roman" w:hAnsi="Times New Roman" w:cs="Times New Roman"/>
          <w:sz w:val="28"/>
          <w:szCs w:val="28"/>
        </w:rPr>
      </w:pPr>
    </w:p>
    <w:p w:rsidR="00D5218E" w:rsidRDefault="00390F93" w:rsidP="00963BED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7842C8" w:rsidRPr="007842C8">
        <w:rPr>
          <w:sz w:val="28"/>
          <w:szCs w:val="28"/>
        </w:rPr>
        <w:t>ереход из состояния “</w:t>
      </w:r>
      <w:r w:rsidR="007842C8">
        <w:rPr>
          <w:sz w:val="28"/>
          <w:szCs w:val="28"/>
        </w:rPr>
        <w:t>1011</w:t>
      </w:r>
      <w:r w:rsidR="007842C8" w:rsidRPr="007842C8">
        <w:rPr>
          <w:sz w:val="28"/>
          <w:szCs w:val="28"/>
        </w:rPr>
        <w:t>” в состояние “</w:t>
      </w:r>
      <w:r w:rsidR="007842C8">
        <w:rPr>
          <w:sz w:val="28"/>
          <w:szCs w:val="28"/>
        </w:rPr>
        <w:t>2011</w:t>
      </w:r>
      <w:r w:rsidR="007842C8" w:rsidRPr="007842C8">
        <w:rPr>
          <w:sz w:val="28"/>
          <w:szCs w:val="28"/>
        </w:rPr>
        <w:t>”</w:t>
      </w:r>
      <w:r>
        <w:rPr>
          <w:sz w:val="28"/>
          <w:szCs w:val="28"/>
        </w:rPr>
        <w:t xml:space="preserve"> возможен </w:t>
      </w:r>
      <w:r w:rsidR="00D5218E">
        <w:rPr>
          <w:sz w:val="28"/>
          <w:szCs w:val="28"/>
        </w:rPr>
        <w:t>в двух случаях:</w:t>
      </w:r>
    </w:p>
    <w:p w:rsidR="003B176C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- первый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канал </w:t>
      </w:r>
      <w:r w:rsidRPr="00D5218E">
        <w:rPr>
          <w:rFonts w:ascii="Times New Roman" w:hAnsi="Times New Roman" w:cs="Times New Roman"/>
          <w:sz w:val="28"/>
          <w:szCs w:val="28"/>
        </w:rPr>
        <w:t xml:space="preserve">продолжит 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 обслуживание</w:t>
      </w:r>
      <w:r w:rsidRPr="00D5218E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390F93" w:rsidRPr="00D5218E">
        <w:rPr>
          <w:rFonts w:ascii="Times New Roman" w:hAnsi="Times New Roman" w:cs="Times New Roman"/>
          <w:sz w:val="28"/>
          <w:szCs w:val="28"/>
        </w:rPr>
        <w:t xml:space="preserve">, в то время как </w:t>
      </w:r>
      <w:r w:rsidRPr="00D5218E">
        <w:rPr>
          <w:rFonts w:ascii="Times New Roman" w:hAnsi="Times New Roman" w:cs="Times New Roman"/>
          <w:sz w:val="28"/>
          <w:szCs w:val="28"/>
        </w:rPr>
        <w:t>второ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;</w:t>
      </w:r>
    </w:p>
    <w:p w:rsidR="00D5218E" w:rsidRPr="00D5218E" w:rsidRDefault="00D5218E" w:rsidP="00D5218E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>- второй канал продолжит  обслуживание заявки, в то время как первый, завершив обслуживание, перейдет к обслуживанию второй заявки</w:t>
      </w:r>
      <w:r w:rsidR="00A274C6">
        <w:rPr>
          <w:rFonts w:ascii="Times New Roman" w:hAnsi="Times New Roman" w:cs="Times New Roman"/>
          <w:sz w:val="28"/>
          <w:szCs w:val="28"/>
        </w:rPr>
        <w:t>.</w:t>
      </w:r>
    </w:p>
    <w:p w:rsidR="00B552D2" w:rsidRDefault="00D5218E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Причем первый вариант </w:t>
      </w:r>
      <w:r w:rsidR="000D609E">
        <w:rPr>
          <w:rFonts w:ascii="Times New Roman" w:hAnsi="Times New Roman" w:cs="Times New Roman"/>
          <w:sz w:val="28"/>
          <w:szCs w:val="28"/>
        </w:rPr>
        <w:t>развития</w:t>
      </w:r>
      <w:r w:rsidR="00B552D2">
        <w:rPr>
          <w:rFonts w:ascii="Times New Roman" w:hAnsi="Times New Roman" w:cs="Times New Roman"/>
          <w:sz w:val="28"/>
          <w:szCs w:val="28"/>
        </w:rPr>
        <w:t xml:space="preserve"> событий исключает возможность появления</w:t>
      </w:r>
      <w:r w:rsidR="000D609E">
        <w:rPr>
          <w:rFonts w:ascii="Times New Roman" w:hAnsi="Times New Roman" w:cs="Times New Roman"/>
          <w:sz w:val="28"/>
          <w:szCs w:val="28"/>
        </w:rPr>
        <w:t xml:space="preserve"> </w:t>
      </w:r>
      <w:r w:rsidRPr="00D5218E">
        <w:rPr>
          <w:rFonts w:ascii="Times New Roman" w:hAnsi="Times New Roman" w:cs="Times New Roman"/>
          <w:sz w:val="28"/>
          <w:szCs w:val="28"/>
        </w:rPr>
        <w:t>другой.</w:t>
      </w:r>
    </w:p>
    <w:p w:rsidR="00B552D2" w:rsidRPr="00D5218E" w:rsidRDefault="00B552D2" w:rsidP="00B552D2">
      <w:pPr>
        <w:rPr>
          <w:rFonts w:ascii="Times New Roman" w:hAnsi="Times New Roman" w:cs="Times New Roman"/>
          <w:sz w:val="28"/>
          <w:szCs w:val="28"/>
        </w:rPr>
      </w:pPr>
      <w:r w:rsidRPr="00D5218E">
        <w:rPr>
          <w:rFonts w:ascii="Times New Roman" w:hAnsi="Times New Roman" w:cs="Times New Roman"/>
          <w:sz w:val="28"/>
          <w:szCs w:val="28"/>
        </w:rPr>
        <w:t xml:space="preserve">События называются </w:t>
      </w:r>
      <w:r w:rsidR="006310C8" w:rsidRPr="006310C8">
        <w:rPr>
          <w:rFonts w:ascii="Times New Roman" w:hAnsi="Times New Roman" w:cs="Times New Roman"/>
          <w:b/>
          <w:sz w:val="28"/>
          <w:szCs w:val="28"/>
        </w:rPr>
        <w:t>не</w:t>
      </w:r>
      <w:r w:rsidRPr="00D5218E">
        <w:rPr>
          <w:rFonts w:ascii="Times New Roman" w:hAnsi="Times New Roman" w:cs="Times New Roman"/>
          <w:b/>
          <w:sz w:val="28"/>
          <w:szCs w:val="28"/>
        </w:rPr>
        <w:t>совместными</w:t>
      </w:r>
      <w:r w:rsidRPr="00D5218E">
        <w:rPr>
          <w:rFonts w:ascii="Times New Roman" w:hAnsi="Times New Roman" w:cs="Times New Roman"/>
          <w:sz w:val="28"/>
          <w:szCs w:val="28"/>
        </w:rPr>
        <w:t xml:space="preserve">, если появление одного </w:t>
      </w:r>
      <w:r>
        <w:rPr>
          <w:rFonts w:ascii="Times New Roman" w:hAnsi="Times New Roman" w:cs="Times New Roman"/>
          <w:sz w:val="28"/>
          <w:szCs w:val="28"/>
        </w:rPr>
        <w:t xml:space="preserve">из них </w:t>
      </w:r>
      <w:r w:rsidRPr="00D5218E">
        <w:rPr>
          <w:rFonts w:ascii="Times New Roman" w:hAnsi="Times New Roman" w:cs="Times New Roman"/>
          <w:sz w:val="28"/>
          <w:szCs w:val="28"/>
        </w:rPr>
        <w:t xml:space="preserve"> исключает появление другого в одном и том же испытании.</w:t>
      </w:r>
    </w:p>
    <w:p w:rsidR="00B552D2" w:rsidRPr="00B552D2" w:rsidRDefault="00B552D2" w:rsidP="00B552D2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52D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ероятность появления одного из двух несовместных событий</w:t>
      </w:r>
      <w:r w:rsidRPr="00B552D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равна сумме вероятностей этих событий:</w:t>
      </w:r>
    </w:p>
    <w:p w:rsidR="000F66C6" w:rsidRDefault="000F66C6" w:rsidP="0059549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+В)</w:t>
      </w:r>
      <w:r w:rsidR="00345C0F">
        <w:rPr>
          <w:rFonts w:ascii="Times New Roman" w:hAnsi="Times New Roman" w:cs="Times New Roman"/>
          <w:sz w:val="28"/>
          <w:szCs w:val="28"/>
        </w:rPr>
        <w:t xml:space="preserve"> = р</w:t>
      </w:r>
      <w:r w:rsidR="00712B6E">
        <w:rPr>
          <w:rFonts w:ascii="Times New Roman" w:hAnsi="Times New Roman" w:cs="Times New Roman"/>
          <w:sz w:val="28"/>
          <w:szCs w:val="28"/>
        </w:rPr>
        <w:t>(А)</w:t>
      </w:r>
      <w:r w:rsidR="00345C0F">
        <w:rPr>
          <w:rFonts w:ascii="Times New Roman" w:hAnsi="Times New Roman" w:cs="Times New Roman"/>
          <w:sz w:val="28"/>
          <w:szCs w:val="28"/>
        </w:rPr>
        <w:t xml:space="preserve"> + р</w:t>
      </w:r>
      <w:r w:rsidR="00712B6E">
        <w:rPr>
          <w:rFonts w:ascii="Times New Roman" w:hAnsi="Times New Roman" w:cs="Times New Roman"/>
          <w:sz w:val="28"/>
          <w:szCs w:val="28"/>
        </w:rPr>
        <w:t>(В</w:t>
      </w:r>
      <w:r w:rsidR="00B552D2">
        <w:rPr>
          <w:rFonts w:ascii="Times New Roman" w:hAnsi="Times New Roman" w:cs="Times New Roman"/>
          <w:sz w:val="28"/>
          <w:szCs w:val="28"/>
        </w:rPr>
        <w:t>)</w:t>
      </w:r>
    </w:p>
    <w:p w:rsidR="003B176C" w:rsidRDefault="003B176C" w:rsidP="00F1318E">
      <w:pPr>
        <w:rPr>
          <w:rFonts w:ascii="Times New Roman" w:hAnsi="Times New Roman" w:cs="Times New Roman"/>
          <w:sz w:val="28"/>
          <w:szCs w:val="28"/>
        </w:rPr>
      </w:pPr>
    </w:p>
    <w:p w:rsidR="007B7E3F" w:rsidRDefault="00A7706E" w:rsidP="00F131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 вероятность перехода</w:t>
      </w:r>
      <w:r w:rsidRPr="00D6531E">
        <w:rPr>
          <w:rFonts w:ascii="Times New Roman" w:hAnsi="Times New Roman" w:cs="Times New Roman"/>
          <w:sz w:val="28"/>
          <w:szCs w:val="28"/>
        </w:rPr>
        <w:t xml:space="preserve"> состояния </w:t>
      </w:r>
      <w:r w:rsidRPr="009E71B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6531E">
        <w:rPr>
          <w:rFonts w:ascii="Times New Roman" w:hAnsi="Times New Roman" w:cs="Times New Roman"/>
          <w:sz w:val="28"/>
          <w:szCs w:val="28"/>
        </w:rPr>
        <w:t>011</w:t>
      </w:r>
      <w:r w:rsidRPr="00A7706E">
        <w:rPr>
          <w:rFonts w:ascii="Times New Roman" w:hAnsi="Times New Roman" w:cs="Times New Roman"/>
          <w:sz w:val="28"/>
          <w:szCs w:val="28"/>
        </w:rPr>
        <w:t>” в “2011”   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06E">
        <w:rPr>
          <w:rFonts w:ascii="Times New Roman" w:hAnsi="Times New Roman" w:cs="Times New Roman"/>
          <w:sz w:val="28"/>
          <w:szCs w:val="28"/>
        </w:rPr>
        <w:t>можно</w:t>
      </w:r>
      <w:r>
        <w:rPr>
          <w:rFonts w:ascii="Times New Roman" w:hAnsi="Times New Roman" w:cs="Times New Roman"/>
          <w:sz w:val="28"/>
          <w:szCs w:val="28"/>
        </w:rPr>
        <w:t xml:space="preserve"> определить следующим образом</w:t>
      </w:r>
      <w:r w:rsidR="009F2BAE">
        <w:rPr>
          <w:rFonts w:ascii="Times New Roman" w:hAnsi="Times New Roman" w:cs="Times New Roman"/>
          <w:sz w:val="28"/>
          <w:szCs w:val="28"/>
        </w:rPr>
        <w:t>: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  <w:r w:rsidRPr="00A7706E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6,5</w:t>
      </w:r>
      <w:r w:rsidRPr="00A770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 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 w:rsidRPr="00ED132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·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7706E">
        <w:rPr>
          <w:rFonts w:ascii="Times New Roman" w:hAnsi="Times New Roman" w:cs="Times New Roman"/>
          <w:sz w:val="28"/>
          <w:szCs w:val="28"/>
        </w:rPr>
        <w:t xml:space="preserve"> + 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·(1-</w:t>
      </w:r>
      <w:r w:rsidRPr="00ED1327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4F6986">
        <w:rPr>
          <w:rFonts w:ascii="Times New Roman" w:hAnsi="Times New Roman" w:cs="Times New Roman"/>
          <w:sz w:val="28"/>
          <w:szCs w:val="28"/>
        </w:rPr>
        <w:t xml:space="preserve">=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>
        <w:rPr>
          <w:rFonts w:ascii="Times New Roman" w:hAnsi="Times New Roman" w:cs="Times New Roman"/>
          <w:sz w:val="28"/>
          <w:szCs w:val="28"/>
        </w:rPr>
        <w:t xml:space="preserve"> + 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 xml:space="preserve"> - </w:t>
      </w:r>
      <w:r w:rsidR="00FC2EE3">
        <w:rPr>
          <w:rFonts w:ascii="Times New Roman" w:hAnsi="Times New Roman" w:cs="Times New Roman"/>
          <w:sz w:val="28"/>
          <w:szCs w:val="28"/>
        </w:rPr>
        <w:t>2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F6986" w:rsidRPr="00ED1327">
        <w:rPr>
          <w:rFonts w:ascii="Times New Roman" w:hAnsi="Times New Roman" w:cs="Times New Roman"/>
          <w:sz w:val="28"/>
          <w:szCs w:val="28"/>
        </w:rPr>
        <w:t>π</w:t>
      </w:r>
      <w:r w:rsidR="004F698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F6986">
        <w:rPr>
          <w:rFonts w:ascii="Times New Roman" w:hAnsi="Times New Roman" w:cs="Times New Roman"/>
          <w:sz w:val="28"/>
          <w:szCs w:val="28"/>
        </w:rPr>
        <w:t>.</w:t>
      </w:r>
    </w:p>
    <w:p w:rsidR="00A7706E" w:rsidRDefault="00A7706E" w:rsidP="00A7706E">
      <w:pPr>
        <w:rPr>
          <w:rFonts w:ascii="Times New Roman" w:hAnsi="Times New Roman" w:cs="Times New Roman"/>
          <w:sz w:val="28"/>
          <w:szCs w:val="28"/>
        </w:rPr>
      </w:pPr>
    </w:p>
    <w:p w:rsidR="00EF32E0" w:rsidRDefault="00270ED6" w:rsidP="00A7706E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965BD2">
        <w:rPr>
          <w:sz w:val="28"/>
          <w:szCs w:val="28"/>
        </w:rPr>
        <w:t>Руководствуясь приведенными рассуждениями, определяем вероятности остальных переходов</w:t>
      </w:r>
      <w:r w:rsidR="00256061" w:rsidRPr="00965BD2">
        <w:rPr>
          <w:sz w:val="28"/>
          <w:szCs w:val="28"/>
        </w:rPr>
        <w:t xml:space="preserve"> и </w:t>
      </w:r>
      <w:r w:rsidR="004B54DF" w:rsidRPr="00965BD2">
        <w:rPr>
          <w:sz w:val="28"/>
          <w:szCs w:val="28"/>
        </w:rPr>
        <w:t>заполняе</w:t>
      </w:r>
      <w:r w:rsidR="00CF32C2" w:rsidRPr="00965BD2">
        <w:rPr>
          <w:sz w:val="28"/>
          <w:szCs w:val="28"/>
        </w:rPr>
        <w:t>м</w:t>
      </w:r>
      <w:r w:rsidR="004B54DF" w:rsidRPr="00965BD2">
        <w:rPr>
          <w:sz w:val="28"/>
          <w:szCs w:val="28"/>
        </w:rPr>
        <w:t xml:space="preserve"> таблицу переходов</w:t>
      </w:r>
      <w:r w:rsidR="00965BD2">
        <w:rPr>
          <w:sz w:val="28"/>
          <w:szCs w:val="28"/>
        </w:rPr>
        <w:t xml:space="preserve"> </w:t>
      </w:r>
      <w:r w:rsidR="00965BD2" w:rsidRPr="00965BD2">
        <w:rPr>
          <w:sz w:val="28"/>
          <w:szCs w:val="28"/>
        </w:rPr>
        <w:t>(</w:t>
      </w:r>
      <w:r w:rsidR="00965BD2">
        <w:rPr>
          <w:sz w:val="28"/>
          <w:szCs w:val="28"/>
        </w:rPr>
        <w:t>см. Таблица 2.а</w:t>
      </w:r>
      <w:r w:rsidR="00965BD2" w:rsidRPr="00965BD2">
        <w:rPr>
          <w:sz w:val="28"/>
          <w:szCs w:val="28"/>
        </w:rPr>
        <w:t>)</w:t>
      </w:r>
    </w:p>
    <w:p w:rsidR="00965BD2" w:rsidRPr="00965BD2" w:rsidRDefault="00965BD2" w:rsidP="00A7706E">
      <w:pPr>
        <w:pStyle w:val="ListParagraph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  <w:sectPr w:rsidR="00965BD2" w:rsidRPr="00965BD2" w:rsidSect="00A95FFD">
          <w:pgSz w:w="11906" w:h="16838"/>
          <w:pgMar w:top="851" w:right="567" w:bottom="851" w:left="1134" w:header="709" w:footer="709" w:gutter="0"/>
          <w:cols w:space="708"/>
          <w:docGrid w:linePitch="360"/>
        </w:sectPr>
      </w:pPr>
    </w:p>
    <w:p w:rsidR="00A2338F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2.а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EB5ECB" w:rsidRPr="000D7CEF" w:rsidTr="007053EB">
        <w:tc>
          <w:tcPr>
            <w:tcW w:w="297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5" w:type="pct"/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86" w:type="pct"/>
            <w:vMerge w:val="restart"/>
            <w:shd w:val="clear" w:color="auto" w:fill="BFBFBF" w:themeFill="background1" w:themeFillShade="BF"/>
            <w:vAlign w:val="center"/>
          </w:tcPr>
          <w:p w:rsidR="004C177F" w:rsidRPr="00EB5ECB" w:rsidRDefault="004C177F" w:rsidP="00E65D75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EB5ECB" w:rsidRPr="000D7CEF" w:rsidTr="007053EB">
        <w:tc>
          <w:tcPr>
            <w:tcW w:w="297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4C177F" w:rsidRPr="004C177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4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5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4C177F" w:rsidRPr="00CF44A0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86" w:type="pct"/>
            <w:vMerge/>
            <w:shd w:val="clear" w:color="auto" w:fill="BFBFBF" w:themeFill="background1" w:themeFillShade="BF"/>
          </w:tcPr>
          <w:p w:rsidR="004C177F" w:rsidRPr="000D7CEF" w:rsidRDefault="004C177F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F44A0" w:rsidRPr="000D7CEF" w:rsidTr="007053EB">
        <w:tc>
          <w:tcPr>
            <w:tcW w:w="113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5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105521" w:rsidRPr="004C177F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="0062685C"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105521" w:rsidRPr="00CF44A0" w:rsidRDefault="00105521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105521" w:rsidRPr="00CF44A0" w:rsidRDefault="00C663D5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D00A6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A64AA2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A25E9E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3422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F44A0" w:rsidRPr="000D7CEF" w:rsidTr="007053EB">
        <w:tc>
          <w:tcPr>
            <w:tcW w:w="113" w:type="pct"/>
            <w:shd w:val="clear" w:color="auto" w:fill="BFBFBF" w:themeFill="background1" w:themeFillShade="BF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5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336EFA" w:rsidRPr="004C177F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4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)(1-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+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  <w:r w:rsidRPr="00CF44A0">
              <w:rPr>
                <w:rFonts w:ascii="Times New Roman" w:hAnsi="Times New Roman" w:cs="Times New Roman"/>
              </w:rPr>
              <w:t>-2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1</w:t>
            </w:r>
            <w:r w:rsidRPr="00CF44A0">
              <w:rPr>
                <w:rFonts w:ascii="Times New Roman" w:hAnsi="Times New Roman" w:cs="Times New Roman"/>
              </w:rPr>
              <w:t>π</w:t>
            </w:r>
            <w:r w:rsidRPr="00CF44A0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86" w:type="pct"/>
            <w:shd w:val="clear" w:color="auto" w:fill="BFBFBF" w:themeFill="background1" w:themeFillShade="BF"/>
          </w:tcPr>
          <w:p w:rsidR="00336EFA" w:rsidRPr="00CF44A0" w:rsidRDefault="00336EFA" w:rsidP="00857CD4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A7706E" w:rsidRPr="00FB3F90" w:rsidRDefault="00A7706E" w:rsidP="00F1318E">
      <w:pPr>
        <w:rPr>
          <w:rFonts w:ascii="Times New Roman" w:hAnsi="Times New Roman" w:cs="Times New Roman"/>
          <w:sz w:val="16"/>
          <w:szCs w:val="16"/>
        </w:rPr>
      </w:pPr>
    </w:p>
    <w:p w:rsidR="00EF32E0" w:rsidRPr="009A7F32" w:rsidRDefault="003623CE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FB3F90" w:rsidRPr="009A7F32" w:rsidRDefault="00FB3F90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t>Подставим числовые значения</w:t>
      </w:r>
      <w:r w:rsidR="00FB3F90">
        <w:rPr>
          <w:rFonts w:ascii="Times New Roman" w:hAnsi="Times New Roman" w:cs="Times New Roman"/>
          <w:sz w:val="28"/>
          <w:szCs w:val="28"/>
        </w:rPr>
        <w:t>:</w:t>
      </w:r>
    </w:p>
    <w:p w:rsidR="003A79FC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41"/>
        <w:gridCol w:w="560"/>
        <w:gridCol w:w="1167"/>
        <w:gridCol w:w="1170"/>
        <w:gridCol w:w="1170"/>
        <w:gridCol w:w="1167"/>
        <w:gridCol w:w="1170"/>
        <w:gridCol w:w="1171"/>
        <w:gridCol w:w="1168"/>
        <w:gridCol w:w="1171"/>
        <w:gridCol w:w="1171"/>
        <w:gridCol w:w="1168"/>
        <w:gridCol w:w="1171"/>
        <w:gridCol w:w="1171"/>
        <w:gridCol w:w="314"/>
      </w:tblGrid>
      <w:tr w:rsidR="00CA3CC6" w:rsidRPr="000D7CEF" w:rsidTr="003A79FC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CA3CC6" w:rsidRPr="00EB5ECB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B5ECB">
              <w:rPr>
                <w:rFonts w:ascii="Times New Roman" w:hAnsi="Times New Roman" w:cs="Times New Roman"/>
                <w:b/>
                <w:sz w:val="28"/>
                <w:szCs w:val="28"/>
              </w:rPr>
              <w:t>∑</w:t>
            </w:r>
          </w:p>
        </w:tc>
      </w:tr>
      <w:tr w:rsidR="00CA3CC6" w:rsidRPr="000D7CEF" w:rsidTr="003A79FC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F44A0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CA3CC6" w:rsidRPr="000D7CE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A3CC6" w:rsidRPr="000D7CEF" w:rsidTr="003A79FC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CA3CC6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CA3CC6" w:rsidRPr="004C177F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CA3CC6" w:rsidRPr="00CF44A0" w:rsidRDefault="00CA3CC6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  <w:tr w:rsidR="00965BD2" w:rsidRPr="000D7CEF" w:rsidTr="003A79FC">
        <w:tc>
          <w:tcPr>
            <w:tcW w:w="112" w:type="pct"/>
            <w:shd w:val="clear" w:color="auto" w:fill="BFBFBF" w:themeFill="background1" w:themeFillShade="BF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965BD2" w:rsidRPr="004C177F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C177F">
              <w:rPr>
                <w:rFonts w:ascii="Times New Roman" w:hAnsi="Times New Roman" w:cs="Times New Roman"/>
                <w:sz w:val="20"/>
                <w:szCs w:val="20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965BD2" w:rsidRPr="00CF44A0" w:rsidRDefault="00965BD2" w:rsidP="0065005F">
            <w:pPr>
              <w:ind w:firstLine="0"/>
              <w:jc w:val="center"/>
              <w:rPr>
                <w:rFonts w:ascii="Times New Roman" w:hAnsi="Times New Roman" w:cs="Times New Roman"/>
              </w:rPr>
            </w:pPr>
            <w:r w:rsidRPr="00CF44A0">
              <w:rPr>
                <w:rFonts w:ascii="Times New Roman" w:hAnsi="Times New Roman" w:cs="Times New Roman"/>
              </w:rPr>
              <w:t>1</w:t>
            </w:r>
          </w:p>
        </w:tc>
      </w:tr>
    </w:tbl>
    <w:p w:rsidR="00CA3CC6" w:rsidRP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  <w:sectPr w:rsidR="00CA3CC6" w:rsidRPr="00CA3CC6" w:rsidSect="00EF32E0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</w:p>
    <w:p w:rsidR="001C1832" w:rsidRDefault="001C1832" w:rsidP="001C1832">
      <w:pPr>
        <w:rPr>
          <w:rFonts w:ascii="Times New Roman" w:hAnsi="Times New Roman" w:cs="Times New Roman"/>
          <w:sz w:val="28"/>
          <w:szCs w:val="28"/>
        </w:rPr>
      </w:pPr>
    </w:p>
    <w:p w:rsidR="00682F4A" w:rsidRDefault="00C01D45" w:rsidP="004F58D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88" editas="canvas" style="width:351.3pt;height:619.4pt;mso-position-horizontal-relative:char;mso-position-vertical-relative:line" coordorigin="3024,3184" coordsize="4957,8740">
            <o:lock v:ext="edit" aspectratio="t"/>
            <v:shape id="_x0000_s1087" type="#_x0000_t75" style="position:absolute;left:3024;top:3184;width:4957;height:8740" o:preferrelative="f">
              <v:fill o:detectmouseclick="t"/>
              <v:path o:extrusionok="t" o:connecttype="none"/>
              <o:lock v:ext="edit" text="t"/>
            </v:shape>
            <v:oval id="_x0000_s1089" style="position:absolute;left:5264;top:3448;width:985;height:545;v-text-anchor:middle">
              <v:textbox style="mso-next-textbox:#_x0000_s1089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00</w:t>
                    </w:r>
                  </w:p>
                </w:txbxContent>
              </v:textbox>
            </v:oval>
            <v:oval id="_x0000_s1090" style="position:absolute;left:5264;top:4177;width:985;height:544;v-text-anchor:middle">
              <v:textbox style="mso-next-textbox:#_x0000_s1090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00</w:t>
                    </w:r>
                  </w:p>
                </w:txbxContent>
              </v:textbox>
            </v:oval>
            <v:oval id="_x0000_s1091" style="position:absolute;left:5264;top:4907;width:985;height:544;v-text-anchor:middle">
              <v:textbox style="mso-next-textbox:#_x0000_s109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</w:t>
                    </w:r>
                    <w:r w:rsidRPr="00682F4A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oval>
            <v:oval id="_x0000_s1092" style="position:absolute;left:5264;top:5636;width:985;height:546;v-text-anchor:middle">
              <v:textbox style="mso-next-textbox:#_x0000_s1092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0</w:t>
                    </w:r>
                  </w:p>
                </w:txbxContent>
              </v:textbox>
            </v:oval>
            <v:oval id="_x0000_s1093" style="position:absolute;left:5264;top:6368;width:985;height:545;v-text-anchor:middle">
              <v:textbox style="mso-next-textbox:#_x0000_s109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011</w:t>
                    </w:r>
                  </w:p>
                </w:txbxContent>
              </v:textbox>
            </v:oval>
            <v:oval id="_x0000_s1094" style="position:absolute;left:6158;top:7027;width:985;height:546;v-text-anchor:middle">
              <v:textbox style="mso-next-textbox:#_x0000_s109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01</w:t>
                    </w:r>
                  </w:p>
                </w:txbxContent>
              </v:textbox>
            </v:oval>
            <v:oval id="_x0000_s1095" style="position:absolute;left:4397;top:7027;width:985;height:546;v-text-anchor:middle">
              <v:textbox style="mso-next-textbox:#_x0000_s109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011</w:t>
                    </w:r>
                  </w:p>
                </w:txbxContent>
              </v:textbox>
            </v:oval>
            <v:shape id="_x0000_s1096" type="#_x0000_t32" style="position:absolute;left:5756;top:3993;width:1;height:184" o:connectortype="straight">
              <v:stroke endarrow="block"/>
            </v:shape>
            <v:shape id="_x0000_s1097" type="#_x0000_t32" style="position:absolute;left:5756;top:4721;width:1;height:186" o:connectortype="straight">
              <v:stroke endarrow="block"/>
            </v:shape>
            <v:shape id="_x0000_s1098" type="#_x0000_t32" style="position:absolute;left:5757;top:5451;width:1;height:185" o:connectortype="straight">
              <v:stroke endarrow="block"/>
            </v:shape>
            <v:shape id="_x0000_s1099" type="#_x0000_t32" style="position:absolute;left:5758;top:6182;width:1;height:186" o:connectortype="straight">
              <v:stroke endarrow="block"/>
            </v:shape>
            <v:shape id="_x0000_s1100" type="#_x0000_t32" style="position:absolute;left:5238;top:6833;width:170;height:274;flip:x" o:connectortype="straight">
              <v:stroke endarrow="block"/>
            </v:shape>
            <v:shape id="_x0000_s1102" type="#_x0000_t32" style="position:absolute;left:6105;top:6833;width:197;height:274" o:connectortype="straight">
              <v:stroke endarrow="block"/>
            </v:shape>
            <v:oval id="_x0000_s1103" style="position:absolute;left:4397;top:7759;width:985;height:543;v-text-anchor:middle">
              <v:textbox style="mso-next-textbox:#_x0000_s1103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111</w:t>
                    </w:r>
                  </w:p>
                </w:txbxContent>
              </v:textbox>
            </v:oval>
            <v:oval id="_x0000_s1104" style="position:absolute;left:4397;top:8488;width:985;height:544;v-text-anchor:middle">
              <v:textbox style="mso-next-textbox:#_x0000_s1104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111</w:t>
                    </w:r>
                  </w:p>
                </w:txbxContent>
              </v:textbox>
            </v:oval>
            <v:oval id="_x0000_s1105" style="position:absolute;left:4397;top:9218;width:985;height:546;v-text-anchor:middle">
              <v:textbox style="mso-next-textbox:#_x0000_s1105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2211</w:t>
                    </w:r>
                  </w:p>
                </w:txbxContent>
              </v:textbox>
            </v:oval>
            <v:oval id="_x0000_s1106" style="position:absolute;left:4397;top:9949;width:985;height:546;v-text-anchor:middle">
              <v:textbox style="mso-next-textbox:#_x0000_s1106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1211</w:t>
                    </w:r>
                  </w:p>
                </w:txbxContent>
              </v:textbox>
            </v:oval>
            <v:shape id="_x0000_s1107" type="#_x0000_t32" style="position:absolute;left:4890;top:7573;width:1;height:186" o:connectortype="straight">
              <v:stroke endarrow="block"/>
            </v:shape>
            <v:shape id="_x0000_s1108" type="#_x0000_t32" style="position:absolute;left:4890;top:8302;width:1;height:186" o:connectortype="straight">
              <v:stroke endarrow="block"/>
            </v:shape>
            <v:shape id="_x0000_s1109" type="#_x0000_t32" style="position:absolute;left:4890;top:9032;width:1;height:186" o:connectortype="straight">
              <v:stroke endarrow="block"/>
            </v:shape>
            <v:shape id="_x0000_s1110" type="#_x0000_t32" style="position:absolute;left:4891;top:9764;width:1;height:185" o:connectortype="straight">
              <v:stroke endarrow="block"/>
            </v:shape>
            <v:oval id="_x0000_s1111" style="position:absolute;left:4396;top:10681;width:986;height:546;v-text-anchor:middle">
              <v:textbox style="mso-next-textbox:#_x0000_s1111">
                <w:txbxContent>
                  <w:p w:rsidR="00EE571F" w:rsidRPr="00682F4A" w:rsidRDefault="00EE571F" w:rsidP="003352C7">
                    <w:pPr>
                      <w:ind w:firstLine="0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0211</w:t>
                    </w:r>
                  </w:p>
                </w:txbxContent>
              </v:textbox>
            </v:oval>
            <v:shape id="_x0000_s1112" type="#_x0000_t32" style="position:absolute;left:4891;top:10495;width:1;height:186" o:connectortype="straight">
              <v:stroke endarrow="block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15" type="#_x0000_t38" style="position:absolute;left:4888;top:10800;width:1;height:696;rotation:90;flip:x" o:connectortype="curved" adj="10216800,272681,-105256800">
              <v:stroke endarrow="block"/>
            </v:shape>
            <v:shape id="_x0000_s1122" type="#_x0000_t38" style="position:absolute;left:5264;top:4449;width:1;height:730;rotation:180;flip:x" o:connectortype="curved" adj="-7776000,-83499,127396800">
              <v:stroke endarrow="block"/>
            </v:shape>
            <v:shape id="_x0000_s1123" type="#_x0000_t38" style="position:absolute;left:6249;top:5179;width:1;height:730;flip:y" o:connectortype="curved" adj="7776000,105180,-157550400">
              <v:stroke endarrow="block"/>
            </v:shape>
            <v:shape id="_x0000_s1124" type="#_x0000_t38" style="position:absolute;left:5264;top:5909;width:1;height:731;rotation:180;flip:x" o:connectortype="curved" adj="-7776000,-126476,127396800">
              <v:stroke endarrow="block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27" type="#_x0000_t19" style="position:absolute;left:6205;top:4449;width:843;height:2050;flip:y" coordsize="24445,43200" adj="-6394288,6233365,2845" path="wr-18755,,24445,43200,,188,920,43114nfewr-18755,,24445,43200,,188,920,43114l2845,21600nsxe">
              <v:stroke endarrow="block"/>
              <v:path o:connectlocs="0,188;920,43114;2845,21600"/>
            </v:shape>
            <v:shapetype id="_x0000_t37" coordsize="21600,21600" o:spt="37" o:oned="t" path="m,c10800,,21600,10800,21600,21600e" filled="f">
              <v:path arrowok="t" fillok="f" o:connecttype="none"/>
              <o:lock v:ext="edit" shapetype="t"/>
            </v:shapetype>
            <v:shape id="_x0000_s1128" type="#_x0000_t37" style="position:absolute;left:6356;top:6639;width:240;height:520;rotation:270;flip:x" o:connectortype="curved" adj="-251717,156890,-251717">
              <v:stroke endarrow="block"/>
            </v:shape>
            <v:shape id="_x0000_s1134" type="#_x0000_t19" style="position:absolute;left:6165;top:5003;width:1591;height:2197" coordsize="22846,39364" adj="-6114907,3625967,1246" path="wr-20354,,22846,43200,,36,13534,39364nfewr-20354,,22846,43200,,36,13534,39364l1246,21600nsxe">
              <v:stroke startarrow="block"/>
              <v:path o:connectlocs="0,36;13534,39364;1246,21600"/>
            </v:shape>
            <v:shape id="_x0000_s1136" type="#_x0000_t19" style="position:absolute;left:4541;top:6739;width:733;height:368;flip:x" coordsize="22732,21600" adj="-6095126,,1132" path="wr-20468,,22732,43200,,30,22732,21600nfewr-20468,,22732,43200,,30,22732,21600l1132,21600nsxe">
              <v:stroke startarrow="block"/>
              <v:path o:connectlocs="0,30;22732,21600;1132,21600"/>
            </v:shape>
            <v:shape id="_x0000_s1138" type="#_x0000_t19" style="position:absolute;left:3963;top:5268;width:1301;height:2046;flip:x" coordsize="21600,37570" adj=",3124522" path="wr-21600,,21600,43200,,,14544,37570nfewr-21600,,21600,43200,,,14544,37570l,21600nsxe">
              <v:stroke startarrow="block"/>
              <v:path o:connectlocs="0,0;14544,37570;0,21600"/>
            </v:shape>
            <v:shape id="_x0000_s1139" type="#_x0000_t19" style="position:absolute;left:5274;top:7470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40" type="#_x0000_t19" style="position:absolute;left:3316;top:5793;width:1975;height:2243;flip:x" coordsize="22187,40953" adj="-6000255,4170204,587" path="wr-21013,,22187,43200,,8,10180,40953nfewr-21013,,22187,43200,,8,10180,40953l587,21600nsxe">
              <v:stroke startarrow="block"/>
              <v:path o:connectlocs="0,8;10180,40953;587,21600"/>
            </v:shape>
            <v:shape id="_x0000_s1141" type="#_x0000_t19" style="position:absolute;left:5382;top:8036;width:194;height:735;flip:y" coordsize="22031,43193" adj="-5973140,5803505,431" path="wr-21169,,22031,43200,,4,976,43193nfewr-21169,,22031,43200,,4,976,43193l431,21600nsxe">
              <v:stroke endarrow="block"/>
              <v:path o:connectlocs="0,4;976,43193;431,21600"/>
            </v:shape>
            <v:shape id="_x0000_s1142" type="#_x0000_t19" style="position:absolute;left:5365;top:6580;width:2391;height:2252;flip:y" coordsize="21652,41611" adj="-5907280,4448998,52" path="wr-21548,,21652,43200,,,8183,41611nfewr-21548,,21652,43200,,,8183,41611l52,21600nsxe">
              <v:stroke endarrow="block"/>
              <v:path o:connectlocs="0,0;8183,41611;52,21600"/>
            </v:shape>
            <v:shape id="_x0000_s1148" type="#_x0000_t19" style="position:absolute;left:3936;top:7408;width:488;height:2147;flip:x" coordsize="21986,43200" adj="-5965320,5926844,386" path="wr-21214,,21986,43200,,3,221,43199nfewr-21214,,21986,43200,,3,221,43199l386,21600nsxe">
              <v:stroke startarrow="block"/>
              <v:path o:connectlocs="0,3;221,43199;386,21600"/>
            </v:shape>
            <v:shape id="_x0000_s1149" type="#_x0000_t19" style="position:absolute;left:3807;top:8141;width:615;height:2117;flip:x" coordsize="21600,43153" adj=",5650319" path="wr-21600,,21600,43200,,,1425,43153nfewr-21600,,21600,43200,,,1425,43153l,21600nsxe">
              <v:stroke startarrow="block"/>
              <v:path o:connectlocs="0,0;1425,43153;0,21600"/>
            </v:shape>
            <v:shape id="_x0000_s1151" type="#_x0000_t19" style="position:absolute;left:5265;top:9636;width:134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2" type="#_x0000_t19" style="position:absolute;left:5238;top:8926;width:135;height:400;flip:y" coordsize="21600,43192" adj=",5798869" path="wr-21600,,21600,43200,,,572,43192nfewr-21600,,21600,43200,,,572,43192l,21600nsxe">
              <v:stroke endarrow="block"/>
              <v:path o:connectlocs="0,0;572,43192;0,21600"/>
            </v:shape>
            <v:shape id="_x0000_s1154" type="#_x0000_t19" style="position:absolute;left:5366;top:7897;width:739;height:3082" coordsize="21600,43180" adj=",5736965" path="wr-21600,,21600,43200,,,927,43180nfewr-21600,,21600,43200,,,927,43180l,21600nsxe">
              <v:stroke startarrow="block"/>
              <v:path o:connectlocs="0,0;927,43180;0,21600"/>
            </v:shape>
            <v:shape id="_x0000_s1156" type="#_x0000_t202" style="position:absolute;left:5723;top:3993;width:199;height:238" filled="f" stroked="f">
              <v:textbox style="mso-next-textbox:#_x0000_s1156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57" type="#_x0000_t202" style="position:absolute;left:5759;top:4721;width:196;height:238" filled="f" stroked="f">
              <v:textbox style="mso-next-textbox:#_x0000_s115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shape>
            <v:shape id="_x0000_s1172" type="#_x0000_t202" style="position:absolute;left:4671;top:4668;width:443;height:239" filled="f" stroked="f">
              <v:textbox style="mso-next-textbox:#_x0000_s117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73" type="#_x0000_t202" style="position:absolute;left:4523;top:6033;width:572;height:249" filled="f" stroked="f">
              <v:textbox style="mso-next-textbox:#_x0000_s1173">
                <w:txbxContent>
                  <w:p w:rsidR="00EE571F" w:rsidRPr="008674EA" w:rsidRDefault="00EE571F" w:rsidP="00ED4690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  <w:p w:rsidR="00EE571F" w:rsidRPr="00ED4690" w:rsidRDefault="00EE571F" w:rsidP="00ED4690"/>
                </w:txbxContent>
              </v:textbox>
            </v:shape>
            <v:shape id="_x0000_s1174" type="#_x0000_t202" style="position:absolute;left:6598;top:6739;width:311;height:266" filled="f" stroked="f">
              <v:textbox style="mso-next-textbox:#_x0000_s1174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75" type="#_x0000_t202" style="position:absolute;left:5723;top:5381;width:382;height:255" filled="f" stroked="f">
              <v:textbox style="mso-next-textbox:#_x0000_s1175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1" type="#_x0000_t202" style="position:absolute;left:6418;top:5451;width:443;height:239" filled="f" stroked="f">
              <v:textbox style="mso-next-textbox:#_x0000_s1181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2" type="#_x0000_t202" style="position:absolute;left:5783;top:6113;width:382;height:255" filled="f" stroked="f">
              <v:textbox style="mso-next-textbox:#_x0000_s1182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83" type="#_x0000_t202" style="position:absolute;left:5718;top:6853;width:584;height:254" filled="f" stroked="f">
              <v:textbox style="mso-next-textbox:#_x0000_s118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4" type="#_x0000_t202" style="position:absolute;left:5303;top:6913;width:584;height:254" filled="f" stroked="f">
              <v:textbox style="mso-next-textbox:#_x0000_s118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5" type="#_x0000_t202" style="position:absolute;left:4146;top:6580;width:803;height:254" filled="f" stroked="f">
              <v:textbox style="mso-next-textbox:#_x0000_s118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6" type="#_x0000_t202" style="position:absolute;left:4328;top:5127;width:767;height:254" filled="f" stroked="f">
              <v:textbox style="mso-next-textbox:#_x0000_s118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7" type="#_x0000_t202" style="position:absolute;left:7314;top:5268;width:442;height:239" filled="f" stroked="f">
              <v:textbox style="mso-next-textbox:#_x0000_s1187">
                <w:txbxContent>
                  <w:p w:rsidR="00EE571F" w:rsidRPr="00B64C1F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88" type="#_x0000_t202" style="position:absolute;left:6736;top:4553;width:765;height:254" filled="f" stroked="f">
              <v:textbox style="mso-next-textbox:#_x0000_s118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189" type="#_x0000_t202" style="position:absolute;left:4523;top:7531;width:409;height:254" filled="f" stroked="f">
              <v:textbox style="mso-next-textbox:#_x0000_s118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0" type="#_x0000_t202" style="position:absolute;left:4523;top:8276;width:426;height:254" filled="f" stroked="f">
              <v:textbox style="mso-next-textbox:#_x0000_s119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1" type="#_x0000_t202" style="position:absolute;left:4482;top:8991;width:410;height:254" filled="f" stroked="f">
              <v:textbox style="mso-next-textbox:#_x0000_s119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2" type="#_x0000_t202" style="position:absolute;left:4511;top:9735;width:471;height:254" filled="f" stroked="f">
              <v:textbox style="mso-next-textbox:#_x0000_s119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3" type="#_x0000_t202" style="position:absolute;left:4541;top:10455;width:441;height:254" filled="f" stroked="f">
              <v:textbox style="mso-next-textbox:#_x0000_s1193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4" type="#_x0000_t202" style="position:absolute;left:5365;top:7505;width:740;height:254" filled="f" stroked="f">
              <v:textbox style="mso-next-textbox:#_x0000_s1194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5" type="#_x0000_t202" style="position:absolute;left:4982;top:8234;width:801;height:254" filled="f" stroked="f">
              <v:textbox style="mso-next-textbox:#_x0000_s1195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6" type="#_x0000_t202" style="position:absolute;left:5303;top:8991;width:802;height:254" filled="f" stroked="f">
              <v:textbox style="mso-next-textbox:#_x0000_s119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7" type="#_x0000_t202" style="position:absolute;left:5364;top:9735;width:801;height:254" filled="f" stroked="f">
              <v:textbox style="mso-next-textbox:#_x0000_s119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8" type="#_x0000_t19" style="position:absolute;left:4123;top:9636;width:359;height:1200;flip:x" coordsize="21600,43075" adj=",5494160" path="wr-21600,,21600,43200,,,2320,43075nfewr-21600,,21600,43200,,,2320,43075l,21600nsxe">
              <v:stroke startarrow="block"/>
              <v:path o:connectlocs="0,0;2320,43075;0,21600"/>
            </v:shape>
            <v:shape id="_x0000_s1266" type="#_x0000_t202" style="position:absolute;left:4654;top:11372;width:441;height:254" filled="f" stroked="f">
              <v:textbox style="mso-next-textbox:#_x0000_s1266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67" type="#_x0000_t202" style="position:absolute;left:6013;top:9245;width:766;height:254" filled="f" stroked="f">
              <v:textbox style="mso-next-textbox:#_x0000_s1267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8" type="#_x0000_t202" style="position:absolute;left:3102;top:9072;width:765;height:254" filled="f" stroked="f">
              <v:textbox style="mso-next-textbox:#_x0000_s1268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69" type="#_x0000_t202" style="position:absolute;left:3316;top:8022;width:766;height:254" filled="f" stroked="f">
              <v:textbox style="mso-next-textbox:#_x0000_s1269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0" type="#_x0000_t202" style="position:absolute;left:6861;top:8488;width:766;height:254" filled="f" stroked="f">
              <v:textbox style="mso-next-textbox:#_x0000_s1270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_x0000_s1271" type="#_x0000_t202" style="position:absolute;left:3316;top:10241;width:766;height:254" filled="f" stroked="f">
              <v:textbox style="mso-next-textbox:#_x0000_s1271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+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2π</w:t>
                    </w:r>
                    <w:r w:rsidRPr="008674EA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 w:rsidRPr="00836BF2"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72" type="#_x0000_t202" style="position:absolute;left:3102;top:6028;width:769;height:254" filled="f" stroked="f">
              <v:textbox style="mso-next-textbox:#_x0000_s1272">
                <w:txbxContent>
                  <w:p w:rsidR="00EE571F" w:rsidRPr="008674EA" w:rsidRDefault="00EE571F" w:rsidP="003352C7">
                    <w:pPr>
                      <w:ind w:firstLine="0"/>
                      <w:jc w:val="left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</w:t>
                    </w:r>
                    <w:r w:rsidRPr="00B64C1F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1</w:t>
                    </w:r>
                    <w:r w:rsidRPr="00FD731A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(1-π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1777B0" w:rsidRDefault="001777B0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682F4A" w:rsidRDefault="00682F4A" w:rsidP="00A5063A">
      <w:pPr>
        <w:rPr>
          <w:rFonts w:ascii="Times New Roman" w:hAnsi="Times New Roman" w:cs="Times New Roman"/>
          <w:sz w:val="28"/>
          <w:szCs w:val="28"/>
        </w:rPr>
      </w:pPr>
    </w:p>
    <w:p w:rsidR="00321F93" w:rsidRDefault="00321F93" w:rsidP="00A5063A">
      <w:pPr>
        <w:rPr>
          <w:rFonts w:ascii="Times New Roman" w:hAnsi="Times New Roman" w:cs="Times New Roman"/>
          <w:sz w:val="28"/>
          <w:szCs w:val="28"/>
        </w:rPr>
      </w:pPr>
    </w:p>
    <w:p w:rsidR="00AB25E6" w:rsidRDefault="00AB25E6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36" type="#_x0000_t75" style="width:73.65pt;height:40.2pt" o:ole="">
            <v:imagedata r:id="rId14" o:title=""/>
          </v:shape>
          <o:OLEObject Type="Embed" ProgID="Equation.3" ShapeID="_x0000_i1036" DrawAspect="Content" ObjectID="_1485588029" r:id="rId15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Pr="000123AE" w:rsidRDefault="00A5063A" w:rsidP="00A5063A">
      <w:pPr>
        <w:ind w:firstLine="567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 w:rsidR="00403414">
        <w:rPr>
          <w:rFonts w:ascii="Times New Roman" w:hAnsi="Times New Roman" w:cs="Times New Roman"/>
          <w:sz w:val="28"/>
          <w:szCs w:val="28"/>
        </w:rPr>
        <w:t>в</w:t>
      </w:r>
      <w:r w:rsidR="00C354CF">
        <w:rPr>
          <w:rFonts w:ascii="Times New Roman" w:hAnsi="Times New Roman" w:cs="Times New Roman"/>
          <w:sz w:val="28"/>
          <w:szCs w:val="28"/>
        </w:rPr>
        <w:t xml:space="preserve">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="00D939F4" w:rsidRPr="006B0AF3">
        <w:rPr>
          <w:position w:val="-30"/>
          <w:sz w:val="28"/>
          <w:szCs w:val="28"/>
        </w:rPr>
        <w:object w:dxaOrig="900" w:dyaOrig="700">
          <v:shape id="_x0000_i1037" type="#_x0000_t75" style="width:52.75pt;height:40.2pt" o:ole="">
            <v:imagedata r:id="rId16" o:title=""/>
          </v:shape>
          <o:OLEObject Type="Embed" ProgID="Equation.3" ShapeID="_x0000_i1037" DrawAspect="Content" ObjectID="_1485588030" r:id="rId17"/>
        </w:object>
      </w:r>
    </w:p>
    <w:p w:rsidR="00EE7840" w:rsidRDefault="00EE7840" w:rsidP="00A5063A">
      <w:pPr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p w:rsidR="00D735B0" w:rsidRPr="00D735B0" w:rsidRDefault="00C6398B" w:rsidP="00D939F4">
      <w:pPr>
        <w:ind w:firstLine="567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C6398B">
        <w:rPr>
          <w:rFonts w:ascii="Times New Roman" w:hAnsi="Times New Roman" w:cs="Times New Roman"/>
          <w:position w:val="-230"/>
          <w:sz w:val="28"/>
          <w:szCs w:val="28"/>
          <w:lang w:val="en-US"/>
        </w:rPr>
        <w:object w:dxaOrig="8080" w:dyaOrig="4720">
          <v:shape id="_x0000_i1038" type="#_x0000_t75" style="width:404.35pt;height:236.1pt" o:ole="">
            <v:imagedata r:id="rId18" o:title=""/>
          </v:shape>
          <o:OLEObject Type="Embed" ProgID="Equation.DSMT4" ShapeID="_x0000_i1038" DrawAspect="Content" ObjectID="_1485588031" r:id="rId19"/>
        </w:object>
      </w:r>
    </w:p>
    <w:p w:rsidR="00A5063A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3339BE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621F">
        <w:rPr>
          <w:rFonts w:ascii="Times New Roman" w:hAnsi="Times New Roman" w:cs="Times New Roman"/>
          <w:sz w:val="28"/>
          <w:szCs w:val="28"/>
        </w:rPr>
        <w:t xml:space="preserve">Исключим из системы уравнение </w:t>
      </w:r>
      <w:r w:rsidR="00FA621F" w:rsidRPr="00C6398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80" w:dyaOrig="360">
          <v:shape id="_x0000_i1039" type="#_x0000_t75" style="width:44.35pt;height:18.4pt" o:ole="">
            <v:imagedata r:id="rId20" o:title=""/>
          </v:shape>
          <o:OLEObject Type="Embed" ProgID="Equation.DSMT4" ShapeID="_x0000_i1039" DrawAspect="Content" ObjectID="_1485588032" r:id="rId21"/>
        </w:object>
      </w:r>
      <w:r w:rsidR="00FA621F">
        <w:rPr>
          <w:rFonts w:ascii="Times New Roman" w:hAnsi="Times New Roman" w:cs="Times New Roman"/>
          <w:sz w:val="28"/>
          <w:szCs w:val="28"/>
        </w:rPr>
        <w:t>, п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3339BE" w:rsidRPr="00060E9D">
        <w:rPr>
          <w:rFonts w:ascii="Times New Roman" w:hAnsi="Times New Roman" w:cs="Times New Roman"/>
          <w:sz w:val="28"/>
          <w:szCs w:val="28"/>
        </w:rPr>
        <w:t>,75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060E9D">
        <w:rPr>
          <w:rFonts w:ascii="Times New Roman" w:hAnsi="Times New Roman" w:cs="Times New Roman"/>
          <w:sz w:val="28"/>
          <w:szCs w:val="28"/>
        </w:rPr>
        <w:t>0,6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5971A3" w:rsidRDefault="000F1364" w:rsidP="003339BE">
      <w:pPr>
        <w:rPr>
          <w:rFonts w:ascii="Times New Roman" w:hAnsi="Times New Roman" w:cs="Times New Roman"/>
          <w:sz w:val="28"/>
          <w:szCs w:val="28"/>
        </w:rPr>
      </w:pPr>
      <w:r w:rsidRPr="00D939F4">
        <w:rPr>
          <w:rFonts w:ascii="Times New Roman" w:hAnsi="Times New Roman" w:cs="Times New Roman"/>
          <w:position w:val="-212"/>
          <w:sz w:val="28"/>
          <w:szCs w:val="28"/>
          <w:lang w:val="en-US"/>
        </w:rPr>
        <w:object w:dxaOrig="7380" w:dyaOrig="4360">
          <v:shape id="_x0000_i1040" type="#_x0000_t75" style="width:369.2pt;height:218.5pt" o:ole="">
            <v:imagedata r:id="rId22" o:title=""/>
          </v:shape>
          <o:OLEObject Type="Embed" ProgID="Equation.DSMT4" ShapeID="_x0000_i1040" DrawAspect="Content" ObjectID="_1485588033" r:id="rId23"/>
        </w:object>
      </w:r>
    </w:p>
    <w:p w:rsidR="003339BE" w:rsidRPr="00060E9D" w:rsidRDefault="003339BE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5063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4F58D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C36C6C">
        <w:rPr>
          <w:rFonts w:ascii="Times New Roman" w:hAnsi="Times New Roman" w:cs="Times New Roman"/>
          <w:sz w:val="28"/>
          <w:szCs w:val="28"/>
        </w:rPr>
        <w:t>систему</w:t>
      </w:r>
      <w:r w:rsidR="00A5063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A5063A" w:rsidRPr="004F58D9" w:rsidRDefault="00A5063A" w:rsidP="00A5063A">
      <w:pPr>
        <w:ind w:firstLine="567"/>
        <w:rPr>
          <w:rFonts w:ascii="Times New Roman" w:hAnsi="Times New Roman" w:cs="Times New Roman"/>
          <w:position w:val="-30"/>
          <w:sz w:val="16"/>
          <w:szCs w:val="16"/>
        </w:rPr>
      </w:pPr>
    </w:p>
    <w:p w:rsidR="00974312" w:rsidRPr="00060E9D" w:rsidRDefault="0071074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74312">
        <w:rPr>
          <w:rFonts w:ascii="Times New Roman" w:hAnsi="Times New Roman" w:cs="Times New Roman"/>
          <w:position w:val="-214"/>
          <w:sz w:val="28"/>
          <w:szCs w:val="28"/>
          <w:lang w:val="en-US"/>
        </w:rPr>
        <w:object w:dxaOrig="1200" w:dyaOrig="4400">
          <v:shape id="_x0000_i1041" type="#_x0000_t75" style="width:60.3pt;height:220.2pt" o:ole="">
            <v:imagedata r:id="rId24" o:title=""/>
          </v:shape>
          <o:OLEObject Type="Embed" ProgID="Equation.DSMT4" ShapeID="_x0000_i1041" DrawAspect="Content" ObjectID="_1485588034" r:id="rId25"/>
        </w:objec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B01DFF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300" w:dyaOrig="700">
          <v:shape id="_x0000_i1042" type="#_x0000_t75" style="width:68.65pt;height:37.65pt" o:ole="">
            <v:imagedata r:id="rId26" o:title=""/>
          </v:shape>
          <o:OLEObject Type="Embed" ProgID="Equation.3" ShapeID="_x0000_i1042" DrawAspect="Content" ObjectID="_1485588035" r:id="rId27"/>
        </w:object>
      </w:r>
      <w:r w:rsidR="00E10757" w:rsidRPr="00E10757">
        <w:rPr>
          <w:rFonts w:ascii="Times New Roman" w:hAnsi="Times New Roman" w:cs="Times New Roman"/>
          <w:sz w:val="28"/>
          <w:szCs w:val="28"/>
        </w:rPr>
        <w:t>,</w:t>
      </w:r>
    </w:p>
    <w:p w:rsidR="0023300E" w:rsidRPr="00970317" w:rsidRDefault="00E10757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23300E">
        <w:rPr>
          <w:rFonts w:ascii="Times New Roman" w:hAnsi="Times New Roman" w:cs="Times New Roman"/>
          <w:sz w:val="28"/>
          <w:szCs w:val="28"/>
        </w:rPr>
        <w:t xml:space="preserve">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23300E">
        <w:rPr>
          <w:rFonts w:ascii="Times New Roman" w:hAnsi="Times New Roman" w:cs="Times New Roman"/>
          <w:sz w:val="28"/>
          <w:szCs w:val="28"/>
        </w:rPr>
        <w:t xml:space="preserve"> – номер состояния</w:t>
      </w:r>
      <w:r w:rsidR="00B83448">
        <w:rPr>
          <w:rFonts w:ascii="Times New Roman" w:hAnsi="Times New Roman" w:cs="Times New Roman"/>
          <w:sz w:val="28"/>
          <w:szCs w:val="28"/>
        </w:rPr>
        <w:t xml:space="preserve">, </w:t>
      </w:r>
      <w:r w:rsidR="0023300E" w:rsidRPr="00B83448">
        <w:rPr>
          <w:rFonts w:ascii="Times New Roman" w:hAnsi="Times New Roman" w:cs="Times New Roman"/>
          <w:i/>
          <w:sz w:val="28"/>
          <w:szCs w:val="28"/>
        </w:rPr>
        <w:t xml:space="preserve"> j </w:t>
      </w:r>
      <w:r w:rsidR="0023300E">
        <w:rPr>
          <w:rFonts w:ascii="Times New Roman" w:hAnsi="Times New Roman" w:cs="Times New Roman"/>
          <w:sz w:val="28"/>
          <w:szCs w:val="28"/>
        </w:rPr>
        <w:t>-  числ</w:t>
      </w:r>
      <w:r w:rsidR="00B83448">
        <w:rPr>
          <w:rFonts w:ascii="Times New Roman" w:hAnsi="Times New Roman" w:cs="Times New Roman"/>
          <w:sz w:val="28"/>
          <w:szCs w:val="28"/>
        </w:rPr>
        <w:t xml:space="preserve">о заявок в очереди в </w:t>
      </w:r>
      <w:r w:rsidR="00B83448" w:rsidRPr="00B83448">
        <w:rPr>
          <w:rFonts w:ascii="Times New Roman" w:hAnsi="Times New Roman" w:cs="Times New Roman"/>
          <w:i/>
          <w:sz w:val="28"/>
          <w:szCs w:val="28"/>
        </w:rPr>
        <w:t>i</w:t>
      </w:r>
      <w:r w:rsidR="00B83448">
        <w:rPr>
          <w:rFonts w:ascii="Times New Roman" w:hAnsi="Times New Roman" w:cs="Times New Roman"/>
          <w:sz w:val="28"/>
          <w:szCs w:val="28"/>
        </w:rPr>
        <w:t>-том состоянии</w:t>
      </w:r>
      <w:r w:rsidR="00970317">
        <w:rPr>
          <w:rFonts w:ascii="Times New Roman" w:hAnsi="Times New Roman" w:cs="Times New Roman"/>
          <w:sz w:val="28"/>
          <w:szCs w:val="28"/>
        </w:rPr>
        <w:t>, s – число состояний системы</w:t>
      </w:r>
    </w:p>
    <w:p w:rsidR="009B262A" w:rsidRPr="00B83448" w:rsidRDefault="009B262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CE38A9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048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9340" w:dyaOrig="1040">
          <v:shape id="_x0000_i1043" type="#_x0000_t75" style="width:467.15pt;height:51.9pt" o:ole="">
            <v:imagedata r:id="rId28" o:title=""/>
          </v:shape>
          <o:OLEObject Type="Embed" ProgID="Equation.DSMT4" ShapeID="_x0000_i1043" DrawAspect="Content" ObjectID="_1485588036" r:id="rId29"/>
        </w:objec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 w:rsidR="00D47A27">
        <w:rPr>
          <w:rFonts w:ascii="Times New Roman" w:hAnsi="Times New Roman" w:cs="Times New Roman"/>
          <w:sz w:val="28"/>
          <w:szCs w:val="28"/>
        </w:rPr>
        <w:t>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 w:rsidR="006A3B48">
        <w:rPr>
          <w:rFonts w:ascii="Times New Roman" w:hAnsi="Times New Roman" w:cs="Times New Roman"/>
          <w:sz w:val="28"/>
          <w:szCs w:val="28"/>
        </w:rPr>
        <w:t>анных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="00932291"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="00932291"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 w:rsidR="00932291">
        <w:rPr>
          <w:rFonts w:ascii="Times New Roman" w:hAnsi="Times New Roman" w:cs="Times New Roman"/>
          <w:sz w:val="28"/>
          <w:szCs w:val="28"/>
        </w:rPr>
        <w:t xml:space="preserve"> времени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D52A1F" w:rsidRDefault="00D52A1F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044" type="#_x0000_t75" style="width:80.35pt;height:31pt" o:ole="">
            <v:imagedata r:id="rId30" o:title=""/>
          </v:shape>
          <o:OLEObject Type="Embed" ProgID="Equation.DSMT4" ShapeID="_x0000_i1044" DrawAspect="Content" ObjectID="_1485588037" r:id="rId31"/>
        </w:object>
      </w:r>
      <w:r w:rsidR="00D5318D">
        <w:rPr>
          <w:rFonts w:ascii="Times New Roman" w:hAnsi="Times New Roman" w:cs="Times New Roman"/>
          <w:sz w:val="28"/>
          <w:szCs w:val="28"/>
        </w:rPr>
        <w:t>,</w:t>
      </w:r>
    </w:p>
    <w:p w:rsidR="00A5063A" w:rsidRDefault="00D5318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 w:rsidR="002F1E1B">
        <w:rPr>
          <w:rFonts w:ascii="Times New Roman" w:hAnsi="Times New Roman" w:cs="Times New Roman"/>
          <w:sz w:val="28"/>
          <w:szCs w:val="28"/>
        </w:rPr>
        <w:t>(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45" type="#_x0000_t75" style="width:65.3pt;height:18.4pt" o:ole="">
            <v:imagedata r:id="rId32" o:title=""/>
          </v:shape>
          <o:OLEObject Type="Embed" ProgID="Equation.DSMT4" ShapeID="_x0000_i1045" DrawAspect="Content" ObjectID="_1485588038" r:id="rId33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6" type="#_x0000_t75" style="width:15.05pt;height:18.4pt" o:ole="">
            <v:imagedata r:id="rId34" o:title=""/>
          </v:shape>
          <o:OLEObject Type="Embed" ProgID="Equation.DSMT4" ShapeID="_x0000_i1046" DrawAspect="Content" ObjectID="_1485588039" r:id="rId35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="00A5063A" w:rsidRPr="00932291">
        <w:rPr>
          <w:rFonts w:ascii="Times New Roman" w:hAnsi="Times New Roman" w:cs="Times New Roman"/>
          <w:sz w:val="28"/>
          <w:szCs w:val="28"/>
        </w:rPr>
        <w:t>Т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FB5F51"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 w:rsidR="00FB5F51">
        <w:rPr>
          <w:rFonts w:ascii="Times New Roman" w:hAnsi="Times New Roman" w:cs="Times New Roman"/>
          <w:sz w:val="28"/>
          <w:szCs w:val="28"/>
        </w:rPr>
        <w:t>а времени</w:t>
      </w:r>
      <w:r w:rsidR="00932291">
        <w:rPr>
          <w:rFonts w:ascii="Times New Roman" w:hAnsi="Times New Roman" w:cs="Times New Roman"/>
          <w:sz w:val="28"/>
          <w:szCs w:val="28"/>
        </w:rPr>
        <w:t xml:space="preserve">, </w:t>
      </w:r>
      <w:r w:rsidR="00932291"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="00A5063A" w:rsidRPr="00060E9D">
        <w:rPr>
          <w:rFonts w:ascii="Times New Roman" w:hAnsi="Times New Roman" w:cs="Times New Roman"/>
          <w:sz w:val="28"/>
          <w:szCs w:val="28"/>
        </w:rPr>
        <w:t>.</w:t>
      </w:r>
    </w:p>
    <w:p w:rsidR="00FB5F51" w:rsidRDefault="00FB5F51" w:rsidP="00D5318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FB5F51" w:rsidRDefault="00CE38A9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047" type="#_x0000_t75" style="width:215.15pt;height:18.4pt" o:ole="">
            <v:imagedata r:id="rId36" o:title=""/>
          </v:shape>
          <o:OLEObject Type="Embed" ProgID="Equation.DSMT4" ShapeID="_x0000_i1047" DrawAspect="Content" ObjectID="_1485588040" r:id="rId37"/>
        </w:object>
      </w:r>
    </w:p>
    <w:p w:rsidR="00535D44" w:rsidRDefault="00535D44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48" type="#_x0000_t75" style="width:221.85pt;height:18.4pt" o:ole="">
            <v:imagedata r:id="rId38" o:title=""/>
          </v:shape>
          <o:OLEObject Type="Embed" ProgID="Equation.DSMT4" ShapeID="_x0000_i1048" DrawAspect="Content" ObjectID="_1485588041" r:id="rId39"/>
        </w:object>
      </w:r>
    </w:p>
    <w:p w:rsidR="00F972A4" w:rsidRDefault="008262E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93229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920" w:dyaOrig="620">
          <v:shape id="_x0000_i1049" type="#_x0000_t75" style="width:146.5pt;height:31pt" o:ole="">
            <v:imagedata r:id="rId40" o:title=""/>
          </v:shape>
          <o:OLEObject Type="Embed" ProgID="Equation.DSMT4" ShapeID="_x0000_i1049" DrawAspect="Content" ObjectID="_1485588042" r:id="rId41"/>
        </w:object>
      </w: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4F58D9" w:rsidRPr="008259D0" w:rsidRDefault="004F58D9" w:rsidP="00EB1237">
      <w:pPr>
        <w:rPr>
          <w:rFonts w:ascii="Times New Roman" w:hAnsi="Times New Roman" w:cs="Times New Roman"/>
          <w:sz w:val="28"/>
          <w:szCs w:val="28"/>
        </w:rPr>
      </w:pPr>
    </w:p>
    <w:p w:rsidR="008259D0" w:rsidRPr="00B01C14" w:rsidRDefault="00B01C14" w:rsidP="008259D0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B01C14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2</w:t>
      </w:r>
    </w:p>
    <w:p w:rsidR="00745EC7" w:rsidRPr="00745EC7" w:rsidRDefault="00745EC7" w:rsidP="00745EC7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5EC7">
        <w:rPr>
          <w:rFonts w:ascii="Times New Roman" w:hAnsi="Times New Roman" w:cs="Times New Roman"/>
          <w:b/>
          <w:sz w:val="36"/>
          <w:szCs w:val="28"/>
        </w:rPr>
        <w:t>Построение и исследование программного датчика равномерно-распределенных случайных чисел</w:t>
      </w:r>
      <w:r>
        <w:rPr>
          <w:rFonts w:ascii="Times New Roman" w:hAnsi="Times New Roman" w:cs="Times New Roman"/>
          <w:b/>
          <w:sz w:val="36"/>
          <w:szCs w:val="28"/>
        </w:rPr>
        <w:t xml:space="preserve"> и последовательностей чисел </w:t>
      </w:r>
      <w:r w:rsidRPr="00745EC7">
        <w:rPr>
          <w:rFonts w:ascii="Times New Roman" w:hAnsi="Times New Roman" w:cs="Times New Roman"/>
          <w:b/>
          <w:sz w:val="36"/>
          <w:szCs w:val="28"/>
        </w:rPr>
        <w:t>с заданными законами распределения</w:t>
      </w:r>
    </w:p>
    <w:p w:rsidR="008259D0" w:rsidRPr="009A7F32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1) Разработать программный датчик равномерно-распредел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случайных чисел из интервала от 0 до 1 с использованием алгоритм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EC7">
        <w:rPr>
          <w:rFonts w:ascii="Times New Roman" w:hAnsi="Times New Roman" w:cs="Times New Roman"/>
          <w:sz w:val="28"/>
          <w:szCs w:val="28"/>
        </w:rPr>
        <w:t>Лемера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2) По полученной выборке построить гистограмму, определ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значения математического ожидания, дисперсии и средн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EC7">
        <w:rPr>
          <w:rFonts w:ascii="Times New Roman" w:hAnsi="Times New Roman" w:cs="Times New Roman"/>
          <w:sz w:val="28"/>
          <w:szCs w:val="28"/>
        </w:rPr>
        <w:t>квадратического отклонения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3) Оценить равно</w:t>
      </w:r>
      <w:r w:rsidR="00745EC7">
        <w:rPr>
          <w:rFonts w:ascii="Times New Roman" w:hAnsi="Times New Roman" w:cs="Times New Roman"/>
          <w:sz w:val="28"/>
          <w:szCs w:val="28"/>
        </w:rPr>
        <w:t>мерность по косвенным признакам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4) Найти величину периода</w:t>
      </w:r>
      <w:r w:rsidR="00745EC7">
        <w:rPr>
          <w:rFonts w:ascii="Times New Roman" w:hAnsi="Times New Roman" w:cs="Times New Roman"/>
          <w:sz w:val="28"/>
          <w:szCs w:val="28"/>
        </w:rPr>
        <w:t xml:space="preserve"> и длину участка апериодичности.</w:t>
      </w:r>
    </w:p>
    <w:p w:rsidR="0001341F" w:rsidRDefault="0001341F" w:rsidP="0001341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1341F">
        <w:rPr>
          <w:rFonts w:ascii="Times New Roman" w:hAnsi="Times New Roman" w:cs="Times New Roman"/>
          <w:sz w:val="28"/>
          <w:szCs w:val="28"/>
        </w:rPr>
        <w:t>5) Варьируя параметрами алгоритма, добиться максима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41F">
        <w:rPr>
          <w:rFonts w:ascii="Times New Roman" w:hAnsi="Times New Roman" w:cs="Times New Roman"/>
          <w:sz w:val="28"/>
          <w:szCs w:val="28"/>
        </w:rPr>
        <w:t>длины периода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Разработать программный датчик последовательности случайных чисел с заданным законом распределения: 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вномерное распределение в заданном интервал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норма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показательное 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гамма-распределение;</w:t>
      </w:r>
    </w:p>
    <w:p w:rsidR="007437D6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треугольное-распределение;</w:t>
      </w:r>
    </w:p>
    <w:p w:rsidR="008259D0" w:rsidRPr="00745EC7" w:rsidRDefault="0001341F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 w:rsidRPr="00745EC7">
        <w:rPr>
          <w:rFonts w:ascii="Times New Roman" w:hAnsi="Times New Roman" w:cs="Times New Roman"/>
          <w:sz w:val="28"/>
          <w:szCs w:val="28"/>
        </w:rPr>
        <w:t>− распределение Симпсона и т.д.</w:t>
      </w:r>
    </w:p>
    <w:p w:rsidR="0001341F" w:rsidRPr="00745EC7" w:rsidRDefault="00745EC7" w:rsidP="00745EC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 w:rsidR="0001341F" w:rsidRPr="00745EC7">
        <w:rPr>
          <w:rFonts w:ascii="Times New Roman" w:hAnsi="Times New Roman" w:cs="Times New Roman"/>
          <w:sz w:val="28"/>
          <w:szCs w:val="28"/>
        </w:rPr>
        <w:t xml:space="preserve">По полученной выборке </w:t>
      </w:r>
      <w:r w:rsidRPr="00745EC7">
        <w:rPr>
          <w:rFonts w:ascii="Times New Roman" w:hAnsi="Times New Roman" w:cs="Times New Roman"/>
          <w:sz w:val="28"/>
          <w:szCs w:val="28"/>
        </w:rPr>
        <w:t xml:space="preserve">случайных чисел с заданным законом распределения </w:t>
      </w:r>
      <w:r w:rsidR="0001341F" w:rsidRPr="00745EC7">
        <w:rPr>
          <w:rFonts w:ascii="Times New Roman" w:hAnsi="Times New Roman" w:cs="Times New Roman"/>
          <w:sz w:val="28"/>
          <w:szCs w:val="28"/>
        </w:rPr>
        <w:t>построить гистограмму, определить значения математического ожидания, дисперсии и сред</w:t>
      </w:r>
      <w:r>
        <w:rPr>
          <w:rFonts w:ascii="Times New Roman" w:hAnsi="Times New Roman" w:cs="Times New Roman"/>
          <w:sz w:val="28"/>
          <w:szCs w:val="28"/>
        </w:rPr>
        <w:t>него квадратического отклонения.</w:t>
      </w:r>
    </w:p>
    <w:p w:rsidR="008259D0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0474" w:rsidRDefault="00750474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9D0" w:rsidRPr="003B7636" w:rsidRDefault="008259D0" w:rsidP="008259D0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8259D0" w:rsidRPr="00780A8F" w:rsidRDefault="00780A8F" w:rsidP="00780A8F">
      <w:pPr>
        <w:widowControl w:val="0"/>
        <w:spacing w:before="100" w:after="100"/>
        <w:ind w:firstLine="0"/>
        <w:jc w:val="center"/>
        <w:rPr>
          <w:rFonts w:ascii="Times New Roman" w:hAnsi="Times New Roman" w:cs="Times New Roman"/>
          <w:b/>
          <w:sz w:val="28"/>
          <w:u w:val="single"/>
        </w:rPr>
      </w:pPr>
      <w:proofErr w:type="gramStart"/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Псевдослучайны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чис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и статистическом моделировании</w:t>
      </w:r>
      <w:r w:rsidRPr="008259D0">
        <w:rPr>
          <w:rFonts w:ascii="Times New Roman" w:hAnsi="Times New Roman" w:cs="Times New Roman"/>
          <w:sz w:val="28"/>
        </w:rPr>
        <w:t xml:space="preserve"> систем одним из основных вопросов является </w:t>
      </w:r>
      <w:r w:rsidRPr="008259D0">
        <w:rPr>
          <w:rFonts w:ascii="Times New Roman" w:hAnsi="Times New Roman" w:cs="Times New Roman"/>
          <w:sz w:val="28"/>
          <w:u w:val="single"/>
        </w:rPr>
        <w:t>учёт стохастических воздействий</w:t>
      </w:r>
      <w:r w:rsidRPr="008259D0">
        <w:rPr>
          <w:rFonts w:ascii="Times New Roman" w:hAnsi="Times New Roman" w:cs="Times New Roman"/>
          <w:sz w:val="28"/>
        </w:rPr>
        <w:t xml:space="preserve">. Для их формирования  обычно используют </w:t>
      </w:r>
      <w:r w:rsidRPr="008259D0">
        <w:rPr>
          <w:rFonts w:ascii="Times New Roman" w:hAnsi="Times New Roman" w:cs="Times New Roman"/>
          <w:sz w:val="28"/>
          <w:u w:val="single"/>
        </w:rPr>
        <w:t>последовательности случайных чисел с заданными вероятностными характеристик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Количество случайных чисел</w:t>
      </w:r>
      <w:r w:rsidRPr="008259D0">
        <w:rPr>
          <w:rFonts w:ascii="Times New Roman" w:hAnsi="Times New Roman" w:cs="Times New Roman"/>
          <w:sz w:val="28"/>
        </w:rPr>
        <w:t xml:space="preserve">, требуемых для получения </w:t>
      </w:r>
      <w:r w:rsidRPr="008259D0">
        <w:rPr>
          <w:rFonts w:ascii="Times New Roman" w:hAnsi="Times New Roman" w:cs="Times New Roman"/>
          <w:sz w:val="28"/>
          <w:u w:val="single"/>
        </w:rPr>
        <w:t>статистически устойчивых оценок параметров процессов функционирования системы S при реализации моделирующего алгоритма на ЭВМ</w:t>
      </w:r>
      <w:r w:rsidRPr="008259D0">
        <w:rPr>
          <w:rFonts w:ascii="Times New Roman" w:hAnsi="Times New Roman" w:cs="Times New Roman"/>
          <w:sz w:val="28"/>
        </w:rPr>
        <w:t xml:space="preserve">, </w:t>
      </w:r>
      <w:r w:rsidRPr="008259D0">
        <w:rPr>
          <w:rFonts w:ascii="Times New Roman" w:hAnsi="Times New Roman" w:cs="Times New Roman"/>
          <w:sz w:val="28"/>
          <w:u w:val="single"/>
        </w:rPr>
        <w:t>колеблется в достаточно широких пределах в зависимости от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класса объекта моделирования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вида оцениваемых параметров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- необходимой точност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- достоверности результатов моделирова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>Метод статистического моделирования  на ЭВМ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sz w:val="28"/>
          <w:u w:val="single"/>
        </w:rPr>
        <w:t>большое число операций</w:t>
      </w:r>
      <w:r w:rsidRPr="008259D0">
        <w:rPr>
          <w:rFonts w:ascii="Times New Roman" w:hAnsi="Times New Roman" w:cs="Times New Roman"/>
          <w:sz w:val="28"/>
        </w:rPr>
        <w:t xml:space="preserve"> =&gt; </w:t>
      </w:r>
      <w:r w:rsidRPr="008259D0">
        <w:rPr>
          <w:rFonts w:ascii="Times New Roman" w:hAnsi="Times New Roman" w:cs="Times New Roman"/>
          <w:sz w:val="28"/>
          <w:u w:val="single"/>
        </w:rPr>
        <w:t>большая доля машинного времени</w:t>
      </w:r>
      <w:r w:rsidRPr="008259D0">
        <w:rPr>
          <w:rFonts w:ascii="Times New Roman" w:hAnsi="Times New Roman" w:cs="Times New Roman"/>
          <w:sz w:val="28"/>
        </w:rPr>
        <w:t xml:space="preserve"> расходуется </w:t>
      </w:r>
      <w:r w:rsidRPr="008259D0">
        <w:rPr>
          <w:rFonts w:ascii="Times New Roman" w:hAnsi="Times New Roman" w:cs="Times New Roman"/>
          <w:sz w:val="28"/>
          <w:u w:val="single"/>
        </w:rPr>
        <w:t>на действия со случайными числами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</w:t>
      </w:r>
      <w:r w:rsidRPr="008259D0">
        <w:rPr>
          <w:rFonts w:ascii="Times New Roman" w:hAnsi="Times New Roman" w:cs="Times New Roman"/>
          <w:sz w:val="28"/>
          <w:u w:val="single"/>
        </w:rPr>
        <w:t>результаты</w:t>
      </w:r>
      <w:r w:rsidRPr="008259D0">
        <w:rPr>
          <w:rFonts w:ascii="Times New Roman" w:hAnsi="Times New Roman" w:cs="Times New Roman"/>
          <w:sz w:val="28"/>
        </w:rPr>
        <w:t xml:space="preserve"> статистического моделирования существенно </w:t>
      </w:r>
      <w:r w:rsidRPr="008259D0">
        <w:rPr>
          <w:rFonts w:ascii="Times New Roman" w:hAnsi="Times New Roman" w:cs="Times New Roman"/>
          <w:sz w:val="28"/>
          <w:u w:val="single"/>
        </w:rPr>
        <w:t>зависят от качества исходных последовательностей случайных чисел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5"/>
        </w:numPr>
        <w:spacing w:before="100" w:after="100"/>
        <w:ind w:left="567" w:hanging="284"/>
        <w:jc w:val="both"/>
        <w:rPr>
          <w:sz w:val="28"/>
        </w:rPr>
      </w:pPr>
      <w:r w:rsidRPr="008259D0">
        <w:rPr>
          <w:sz w:val="28"/>
          <w:u w:val="single"/>
        </w:rPr>
        <w:t>Простые и экономичные способы формирования последовательностей случайных чисел требуемого качества во многом определяет возможности практического использования машинного моделирования систем</w:t>
      </w:r>
      <w:r w:rsidRPr="008259D0">
        <w:rPr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Алгоритмический способ</w:t>
      </w:r>
      <w:r w:rsidRPr="008259D0">
        <w:rPr>
          <w:rFonts w:ascii="Times New Roman" w:hAnsi="Times New Roman" w:cs="Times New Roman"/>
          <w:sz w:val="28"/>
        </w:rPr>
        <w:t xml:space="preserve"> получения последовательностей случайных чисел в настоящее время </w:t>
      </w:r>
      <w:r w:rsidRPr="008259D0">
        <w:rPr>
          <w:rFonts w:ascii="Times New Roman" w:hAnsi="Times New Roman" w:cs="Times New Roman"/>
          <w:sz w:val="28"/>
          <w:u w:val="single"/>
        </w:rPr>
        <w:t>считается наиболее эффективным</w:t>
      </w:r>
      <w:r w:rsidRPr="008259D0">
        <w:rPr>
          <w:rFonts w:ascii="Times New Roman" w:hAnsi="Times New Roman" w:cs="Times New Roman"/>
          <w:sz w:val="28"/>
        </w:rPr>
        <w:t xml:space="preserve"> - каждое случайное число вычисляется с помощью соответствующей программы </w:t>
      </w:r>
      <w:r w:rsidRPr="008259D0">
        <w:rPr>
          <w:rFonts w:ascii="Times New Roman" w:hAnsi="Times New Roman" w:cs="Times New Roman"/>
          <w:sz w:val="28"/>
          <w:u w:val="single"/>
        </w:rPr>
        <w:t>по мере возникновения необходимос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Программная имитация случайных воздействий</w:t>
      </w:r>
      <w:r w:rsidRPr="008259D0">
        <w:rPr>
          <w:rFonts w:ascii="Times New Roman" w:hAnsi="Times New Roman" w:cs="Times New Roman"/>
          <w:sz w:val="28"/>
        </w:rPr>
        <w:t xml:space="preserve"> любой сложности </w:t>
      </w:r>
      <w:r w:rsidRPr="008259D0">
        <w:rPr>
          <w:rFonts w:ascii="Times New Roman" w:hAnsi="Times New Roman" w:cs="Times New Roman"/>
          <w:sz w:val="28"/>
          <w:u w:val="single"/>
        </w:rPr>
        <w:t>сводится к генерированию некоторых стандартных (базовых) случайных  процессов и к их последующему функциональному преобразованию. В качестве базового</w:t>
      </w:r>
      <w:r w:rsidRPr="008259D0">
        <w:rPr>
          <w:rFonts w:ascii="Times New Roman" w:hAnsi="Times New Roman" w:cs="Times New Roman"/>
          <w:sz w:val="28"/>
        </w:rPr>
        <w:t xml:space="preserve"> может быть принят любой удобный процесс. Как  показывает практика, </w:t>
      </w:r>
      <w:r w:rsidRPr="008259D0">
        <w:rPr>
          <w:rFonts w:ascii="Times New Roman" w:hAnsi="Times New Roman" w:cs="Times New Roman"/>
          <w:sz w:val="28"/>
          <w:u w:val="single"/>
        </w:rPr>
        <w:t>оптимальным</w:t>
      </w:r>
      <w:r w:rsidRPr="008259D0">
        <w:rPr>
          <w:rFonts w:ascii="Times New Roman" w:hAnsi="Times New Roman" w:cs="Times New Roman"/>
          <w:sz w:val="28"/>
        </w:rPr>
        <w:t xml:space="preserve"> базовым процессом </w:t>
      </w:r>
      <w:r w:rsidRPr="008259D0">
        <w:rPr>
          <w:rFonts w:ascii="Times New Roman" w:hAnsi="Times New Roman" w:cs="Times New Roman"/>
          <w:sz w:val="28"/>
          <w:u w:val="single"/>
        </w:rPr>
        <w:t>является последовательность чисел</w:t>
      </w:r>
      <w:r w:rsidRPr="008259D0">
        <w:rPr>
          <w:rFonts w:ascii="Times New Roman" w:hAnsi="Times New Roman" w:cs="Times New Roman"/>
          <w:sz w:val="28"/>
        </w:rPr>
        <w:t xml:space="preserve"> {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}=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,…,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, представляющих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ализацию равномерно распределенной на интервале (0,1) случайной величины ξ,  </w:t>
      </w:r>
      <w:r w:rsidRPr="008259D0">
        <w:rPr>
          <w:rFonts w:ascii="Times New Roman" w:hAnsi="Times New Roman" w:cs="Times New Roman"/>
          <w:sz w:val="28"/>
        </w:rPr>
        <w:t xml:space="preserve">или - в статистических терминах - повторную выборку из равномерно распределенной на (0,1) генеральной совокупности значений величины ξ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i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>Непрерывная случайная величина ξ имеет равномерное распределение в интервале (</w:t>
      </w:r>
      <w:r w:rsidRPr="008259D0">
        <w:rPr>
          <w:rFonts w:ascii="Times New Roman" w:hAnsi="Times New Roman" w:cs="Times New Roman"/>
          <w:i/>
          <w:sz w:val="28"/>
          <w:lang w:val="en-US"/>
        </w:rPr>
        <w:t>a</w:t>
      </w:r>
      <w:r w:rsidRPr="008259D0">
        <w:rPr>
          <w:rFonts w:ascii="Times New Roman" w:hAnsi="Times New Roman" w:cs="Times New Roman"/>
          <w:i/>
          <w:sz w:val="28"/>
        </w:rPr>
        <w:t>,</w:t>
      </w:r>
      <w:r w:rsidRPr="008259D0">
        <w:rPr>
          <w:rFonts w:ascii="Times New Roman" w:hAnsi="Times New Roman" w:cs="Times New Roman"/>
          <w:i/>
          <w:sz w:val="28"/>
          <w:lang w:val="en-US"/>
        </w:rPr>
        <w:t>b</w:t>
      </w:r>
      <w:r w:rsidRPr="008259D0">
        <w:rPr>
          <w:rFonts w:ascii="Times New Roman" w:hAnsi="Times New Roman" w:cs="Times New Roman"/>
          <w:i/>
          <w:sz w:val="28"/>
        </w:rPr>
        <w:t xml:space="preserve">), если ее функции плотности 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) и функция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ξ</w:t>
      </w:r>
      <w:r w:rsidRPr="008259D0">
        <w:rPr>
          <w:rFonts w:ascii="Times New Roman" w:hAnsi="Times New Roman" w:cs="Times New Roman"/>
          <w:i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>)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0"/>
          <w:sz w:val="28"/>
        </w:rPr>
        <w:object w:dxaOrig="2920" w:dyaOrig="2520">
          <v:shape id="_x0000_i1050" type="#_x0000_t75" style="width:146.5pt;height:126.4pt" o:ole="" fillcolor="window">
            <v:imagedata r:id="rId42" o:title=""/>
          </v:shape>
          <o:OLEObject Type="Embed" ProgID="Equation.DSMT4" ShapeID="_x0000_i1050" DrawAspect="Content" ObjectID="_1485588043" r:id="rId43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</w:rPr>
        <w:t xml:space="preserve">Числовые характеристики случайной величины ξ, принимающей знач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28"/>
        </w:rPr>
        <w:t xml:space="preserve"> - математическое ожидание, дисперсию и среднее квадратическое отклонение соответственно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0"/>
          <w:sz w:val="28"/>
        </w:rPr>
        <w:object w:dxaOrig="3920" w:dyaOrig="2200">
          <v:shape id="_x0000_i1051" type="#_x0000_t75" style="width:194.25pt;height:110.5pt" o:ole="" fillcolor="window">
            <v:imagedata r:id="rId44" o:title=""/>
          </v:shape>
          <o:OLEObject Type="Embed" ProgID="Equation.DSMT4" ShapeID="_x0000_i1051" DrawAspect="Content" ObjectID="_1485588044" r:id="rId4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 случайной величины равномерно распределенной на интервале (0,1),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когда границы интервала </w:t>
      </w:r>
      <w:r w:rsidRPr="008259D0">
        <w:rPr>
          <w:rFonts w:ascii="Times New Roman" w:hAnsi="Times New Roman" w:cs="Times New Roman"/>
          <w:sz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=0 и </w:t>
      </w:r>
      <w:r w:rsidRPr="008259D0">
        <w:rPr>
          <w:rFonts w:ascii="Times New Roman" w:hAnsi="Times New Roman" w:cs="Times New Roman"/>
          <w:sz w:val="28"/>
          <w:lang w:val="en-US"/>
        </w:rPr>
        <w:t>b</w:t>
      </w:r>
      <w:r w:rsidRPr="008259D0">
        <w:rPr>
          <w:rFonts w:ascii="Times New Roman" w:hAnsi="Times New Roman" w:cs="Times New Roman"/>
          <w:sz w:val="28"/>
        </w:rPr>
        <w:t>=1, функция плотности и функция распределения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8"/>
          <w:sz w:val="28"/>
        </w:rPr>
        <w:object w:dxaOrig="2400" w:dyaOrig="1880">
          <v:shape id="_x0000_i1052" type="#_x0000_t75" style="width:119.7pt;height:92.95pt" o:ole="" fillcolor="window">
            <v:imagedata r:id="rId46" o:title=""/>
          </v:shape>
          <o:OLEObject Type="Embed" ProgID="Equation.DSMT4" ShapeID="_x0000_i1052" DrawAspect="Content" ObjectID="_1485588045" r:id="rId47"/>
        </w:object>
      </w:r>
    </w:p>
    <w:p w:rsidR="008259D0" w:rsidRP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36"/>
          <w:u w:val="single"/>
        </w:rPr>
      </w:pPr>
      <w:r w:rsidRPr="00780A8F">
        <w:rPr>
          <w:rFonts w:ascii="Times New Roman" w:hAnsi="Times New Roman" w:cs="Times New Roman"/>
          <w:sz w:val="28"/>
          <w:szCs w:val="36"/>
        </w:rPr>
        <w:t xml:space="preserve">Такое распределение имеет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математическое ожидание</w:t>
      </w:r>
      <w:r w:rsidR="00780A8F" w:rsidRPr="00780A8F">
        <w:rPr>
          <w:rFonts w:ascii="Times New Roman" w:hAnsi="Times New Roman" w:cs="Times New Roman"/>
          <w:sz w:val="28"/>
          <w:szCs w:val="36"/>
          <w:u w:val="single"/>
        </w:rPr>
        <w:t xml:space="preserve">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M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ξ]=0.5</w:t>
      </w:r>
      <w:r w:rsidRPr="00780A8F">
        <w:rPr>
          <w:rFonts w:ascii="Times New Roman" w:hAnsi="Times New Roman" w:cs="Times New Roman"/>
          <w:sz w:val="28"/>
          <w:szCs w:val="36"/>
        </w:rPr>
        <w:t xml:space="preserve"> </w:t>
      </w:r>
      <w:r w:rsidR="00780A8F" w:rsidRPr="00780A8F">
        <w:rPr>
          <w:rFonts w:ascii="Times New Roman" w:hAnsi="Times New Roman" w:cs="Times New Roman"/>
          <w:sz w:val="28"/>
          <w:szCs w:val="36"/>
        </w:rPr>
        <w:br/>
      </w:r>
      <w:r w:rsidRPr="00780A8F">
        <w:rPr>
          <w:rFonts w:ascii="Times New Roman" w:hAnsi="Times New Roman" w:cs="Times New Roman"/>
          <w:sz w:val="28"/>
          <w:szCs w:val="36"/>
        </w:rPr>
        <w:t xml:space="preserve">и 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 xml:space="preserve">дисперсию 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D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[</w:t>
      </w:r>
      <w:r w:rsidRPr="00780A8F">
        <w:rPr>
          <w:rFonts w:ascii="Times New Roman" w:hAnsi="Times New Roman" w:cs="Times New Roman"/>
          <w:sz w:val="28"/>
          <w:szCs w:val="36"/>
          <w:u w:val="single"/>
          <w:lang w:val="en-US"/>
        </w:rPr>
        <w:t>ξ</w:t>
      </w:r>
      <w:r w:rsidRPr="00780A8F">
        <w:rPr>
          <w:rFonts w:ascii="Times New Roman" w:hAnsi="Times New Roman" w:cs="Times New Roman"/>
          <w:sz w:val="28"/>
          <w:szCs w:val="36"/>
          <w:u w:val="single"/>
        </w:rPr>
        <w:t>]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4"/>
          <w:sz w:val="28"/>
          <w:szCs w:val="36"/>
          <w:lang w:val="en-US"/>
        </w:rPr>
        <w:object w:dxaOrig="320" w:dyaOrig="620">
          <v:shape id="_x0000_i1053" type="#_x0000_t75" style="width:19.25pt;height:37.65pt" o:ole="" fillcolor="window">
            <v:imagedata r:id="rId48" o:title=""/>
          </v:shape>
          <o:OLEObject Type="Embed" ProgID="Equation.DSMT4" ShapeID="_x0000_i1053" DrawAspect="Content" ObjectID="_1485588046" r:id="rId49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083),  а σ</w:t>
      </w:r>
      <w:r w:rsidRPr="00780A8F">
        <w:rPr>
          <w:rFonts w:ascii="Times New Roman" w:hAnsi="Times New Roman" w:cs="Times New Roman"/>
          <w:sz w:val="28"/>
          <w:szCs w:val="36"/>
          <w:vertAlign w:val="subscript"/>
        </w:rPr>
        <w:t>ξ</w:t>
      </w:r>
      <w:r w:rsidRPr="00780A8F">
        <w:rPr>
          <w:rFonts w:ascii="Times New Roman" w:hAnsi="Times New Roman" w:cs="Times New Roman"/>
          <w:sz w:val="28"/>
          <w:szCs w:val="36"/>
        </w:rPr>
        <w:t>=</w:t>
      </w:r>
      <w:r w:rsidRPr="00780A8F">
        <w:rPr>
          <w:rFonts w:ascii="Times New Roman" w:hAnsi="Times New Roman" w:cs="Times New Roman"/>
          <w:position w:val="-28"/>
          <w:sz w:val="28"/>
          <w:szCs w:val="36"/>
        </w:rPr>
        <w:object w:dxaOrig="520" w:dyaOrig="660">
          <v:shape id="_x0000_i1054" type="#_x0000_t75" style="width:31.8pt;height:39.35pt" o:ole="" fillcolor="window">
            <v:imagedata r:id="rId50" o:title=""/>
          </v:shape>
          <o:OLEObject Type="Embed" ProgID="Equation.DSMT4" ShapeID="_x0000_i1054" DrawAspect="Content" ObjectID="_1485588047" r:id="rId51"/>
        </w:object>
      </w:r>
      <w:r w:rsidRPr="00780A8F">
        <w:rPr>
          <w:rFonts w:ascii="Times New Roman" w:hAnsi="Times New Roman" w:cs="Times New Roman"/>
          <w:sz w:val="28"/>
          <w:szCs w:val="36"/>
        </w:rPr>
        <w:t xml:space="preserve"> (≈0,3)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 xml:space="preserve">Это распределение получить на цифровой ЭВМ невозможно, так как машина оперирует с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n</w:t>
      </w:r>
      <w:r w:rsidRPr="008259D0">
        <w:rPr>
          <w:rFonts w:ascii="Times New Roman" w:hAnsi="Times New Roman" w:cs="Times New Roman"/>
          <w:sz w:val="28"/>
          <w:u w:val="single"/>
        </w:rPr>
        <w:t>-разрядными числами</w:t>
      </w:r>
      <w:r w:rsidRPr="008259D0">
        <w:rPr>
          <w:rFonts w:ascii="Times New Roman" w:hAnsi="Times New Roman" w:cs="Times New Roman"/>
          <w:sz w:val="28"/>
        </w:rPr>
        <w:t xml:space="preserve">. Поэтому на ЭВМ </w:t>
      </w:r>
      <w:r w:rsidRPr="008259D0">
        <w:rPr>
          <w:rFonts w:ascii="Times New Roman" w:hAnsi="Times New Roman" w:cs="Times New Roman"/>
          <w:sz w:val="28"/>
          <w:u w:val="single"/>
        </w:rPr>
        <w:t>вместо непрерывной совокупности</w:t>
      </w:r>
      <w:r w:rsidRPr="008259D0">
        <w:rPr>
          <w:rFonts w:ascii="Times New Roman" w:hAnsi="Times New Roman" w:cs="Times New Roman"/>
          <w:sz w:val="28"/>
        </w:rPr>
        <w:t xml:space="preserve"> равномерных случайных чисел интервала (0,1) </w:t>
      </w:r>
      <w:r w:rsidRPr="008259D0">
        <w:rPr>
          <w:rFonts w:ascii="Times New Roman" w:hAnsi="Times New Roman" w:cs="Times New Roman"/>
          <w:sz w:val="28"/>
          <w:u w:val="single"/>
        </w:rPr>
        <w:t xml:space="preserve">используют дискретную последовательность </w:t>
      </w:r>
      <w:r w:rsidRPr="008259D0">
        <w:rPr>
          <w:rFonts w:ascii="Times New Roman" w:hAnsi="Times New Roman" w:cs="Times New Roman"/>
          <w:sz w:val="28"/>
        </w:rPr>
        <w:t>из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случайных</w:t>
      </w:r>
      <w:r w:rsidRPr="008259D0">
        <w:rPr>
          <w:rFonts w:ascii="Times New Roman" w:hAnsi="Times New Roman" w:cs="Times New Roman"/>
          <w:sz w:val="28"/>
          <w:u w:val="single"/>
        </w:rPr>
        <w:t xml:space="preserve"> чисел того же интервала. Закон распределения такой дискретной последовательности называют квазиравномерным распределение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В ξ, имеющая квазиравномерное распределение в интервале (0,1) принимает значения </w:t>
      </w:r>
      <w:r w:rsidRPr="008259D0">
        <w:rPr>
          <w:rFonts w:ascii="Times New Roman" w:hAnsi="Times New Roman" w:cs="Times New Roman"/>
          <w:position w:val="-24"/>
          <w:sz w:val="28"/>
        </w:rPr>
        <w:object w:dxaOrig="1040" w:dyaOrig="620">
          <v:shape id="_x0000_i1055" type="#_x0000_t75" style="width:51.9pt;height:31pt" o:ole="" fillcolor="window">
            <v:imagedata r:id="rId52" o:title=""/>
          </v:shape>
          <o:OLEObject Type="Embed" ProgID="Equation.DSMT4" ShapeID="_x0000_i1055" DrawAspect="Content" ObjectID="_1485588048" r:id="rId53"/>
        </w:object>
      </w:r>
      <w:r w:rsidRPr="008259D0">
        <w:rPr>
          <w:rFonts w:ascii="Times New Roman" w:hAnsi="Times New Roman" w:cs="Times New Roman"/>
          <w:sz w:val="28"/>
        </w:rPr>
        <w:t xml:space="preserve"> с вероятностями  </w:t>
      </w:r>
      <w:r w:rsidRPr="008259D0">
        <w:rPr>
          <w:rFonts w:ascii="Times New Roman" w:hAnsi="Times New Roman" w:cs="Times New Roman"/>
          <w:sz w:val="28"/>
          <w:lang w:val="en-US"/>
        </w:rPr>
        <w:t>p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</w:t>
      </w:r>
      <w:r w:rsidRPr="008259D0">
        <w:rPr>
          <w:rFonts w:ascii="Times New Roman" w:hAnsi="Times New Roman" w:cs="Times New Roman"/>
          <w:sz w:val="28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/(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-1),  </w:t>
      </w:r>
      <w:r w:rsidRPr="008259D0">
        <w:rPr>
          <w:rFonts w:ascii="Times New Roman" w:hAnsi="Times New Roman" w:cs="Times New Roman"/>
          <w:sz w:val="28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0,…,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-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тематическое ожидание и дисперсия квазиравномерной случайной величины соответственно имеют вид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8"/>
          <w:sz w:val="28"/>
        </w:rPr>
        <w:object w:dxaOrig="1820" w:dyaOrig="1280">
          <v:shape id="_x0000_i1056" type="#_x0000_t75" style="width:111.35pt;height:77pt" o:ole="" fillcolor="window">
            <v:imagedata r:id="rId54" o:title=""/>
          </v:shape>
          <o:OLEObject Type="Embed" ProgID="Equation.DSMT4" ShapeID="_x0000_i1056" DrawAspect="Content" ObjectID="_1485588049" r:id="rId55"/>
        </w:object>
      </w:r>
    </w:p>
    <w:p w:rsidR="008259D0" w:rsidRPr="008259D0" w:rsidRDefault="00C01D45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4"/>
        </w:rPr>
        <w:pict>
          <v:line id="_x0000_s1301" style="position:absolute;left:0;text-align:left;z-index:251675648" from="437.65pt,325.4pt" to="437.65pt,325.4pt" o:allowincell="f"/>
        </w:pict>
      </w:r>
      <w:r w:rsidR="008259D0" w:rsidRPr="008259D0">
        <w:rPr>
          <w:rFonts w:ascii="Times New Roman" w:hAnsi="Times New Roman" w:cs="Times New Roman"/>
          <w:sz w:val="28"/>
        </w:rPr>
        <w:t xml:space="preserve">Таким образом, математическое ожидание квазиравномерной случайной величины совпадает с математическим ожиданием равномерной случайной последовательности интервала (0,1), а дисперсия отличается только множителем </w:t>
      </w:r>
      <w:r w:rsidR="008259D0" w:rsidRPr="008259D0">
        <w:rPr>
          <w:rFonts w:ascii="Times New Roman" w:hAnsi="Times New Roman" w:cs="Times New Roman"/>
          <w:position w:val="-28"/>
          <w:sz w:val="28"/>
        </w:rPr>
        <w:object w:dxaOrig="740" w:dyaOrig="780">
          <v:shape id="_x0000_i1057" type="#_x0000_t75" style="width:36.85pt;height:39.35pt" o:ole="" fillcolor="window">
            <v:imagedata r:id="rId56" o:title=""/>
          </v:shape>
          <o:OLEObject Type="Embed" ProgID="Equation.DSMT4" ShapeID="_x0000_i1057" DrawAspect="Content" ObjectID="_1485588050" r:id="rId57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, который при достаточно больших </w:t>
      </w:r>
      <w:r w:rsidR="008259D0" w:rsidRPr="008259D0">
        <w:rPr>
          <w:rFonts w:ascii="Times New Roman" w:hAnsi="Times New Roman" w:cs="Times New Roman"/>
          <w:sz w:val="28"/>
          <w:lang w:val="en-US"/>
        </w:rPr>
        <w:t>n</w:t>
      </w:r>
      <w:r w:rsidR="008259D0" w:rsidRPr="008259D0">
        <w:rPr>
          <w:rFonts w:ascii="Times New Roman" w:hAnsi="Times New Roman" w:cs="Times New Roman"/>
          <w:sz w:val="28"/>
        </w:rPr>
        <w:t xml:space="preserve"> близок к единиц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 ЭВМ невозможно получить идеальную последовательность случайных чисел хотя бы потому, что на ней можно оперировать только с конечным множеством чисел</w:t>
      </w:r>
      <w:r w:rsidRPr="008259D0">
        <w:rPr>
          <w:rFonts w:ascii="Times New Roman" w:hAnsi="Times New Roman" w:cs="Times New Roman"/>
          <w:sz w:val="28"/>
        </w:rPr>
        <w:t xml:space="preserve">. Кроме того, для получения значений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случайной величины ξ используются формулы (алгоритмы). </w:t>
      </w:r>
      <w:r w:rsidRPr="008259D0">
        <w:rPr>
          <w:rFonts w:ascii="Times New Roman" w:hAnsi="Times New Roman" w:cs="Times New Roman"/>
          <w:sz w:val="28"/>
          <w:u w:val="single"/>
        </w:rPr>
        <w:t>Поэтому такие последовательности, являющиеся по своей сути детерминированными, называются псевдослучайными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Набор требований, которым должен удовлетворять идеальный генератор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- полученные с помощью идеального генератора псевдослучайные последовательности чисел должны состоять из квазиравномерно распределенных чисел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- содержать статистически независимые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быть воспроизводимым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иметь неповторяющиеся числа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- получаться с минимальными затратами машинного времени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- занимать минимальный объем машинной памят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Наибольшее применение в практике моделирования на ЭВМ для генерации последовательностей псевдослучайных чисел находят </w:t>
      </w:r>
      <w:r w:rsidRPr="008259D0">
        <w:rPr>
          <w:rFonts w:ascii="Times New Roman" w:hAnsi="Times New Roman" w:cs="Times New Roman"/>
          <w:sz w:val="28"/>
          <w:u w:val="single"/>
        </w:rPr>
        <w:t>алгоритмы вида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  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vertAlign w:val="subscript"/>
        </w:rPr>
        <w:t>+</w:t>
      </w:r>
      <w:proofErr w:type="gramEnd"/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Ф(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)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дставляющие собой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рекуррентные соотношения первого порядка, для которых начальное число </w:t>
      </w:r>
      <w:r w:rsidRPr="008259D0">
        <w:rPr>
          <w:rFonts w:ascii="Times New Roman" w:hAnsi="Times New Roman" w:cs="Times New Roman"/>
          <w:sz w:val="28"/>
          <w:u w:val="single"/>
          <w:lang w:val="en-US"/>
        </w:rPr>
        <w:t>x</w:t>
      </w:r>
      <w:r w:rsidRPr="008259D0">
        <w:rPr>
          <w:rFonts w:ascii="Times New Roman" w:hAnsi="Times New Roman" w:cs="Times New Roman"/>
          <w:sz w:val="28"/>
          <w:u w:val="single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  <w:u w:val="single"/>
        </w:rPr>
        <w:t xml:space="preserve"> и постоянные параметры заданы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некоторые процедуры получения последовательностей псевдослучайных квазиравномерно распределенных чисел, которые нашли применение в практике статистического моделирования систем на ЭВМ.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етод серединных квадратов.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>Имеется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- разрядное число, меньшее 1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a</w:t>
      </w:r>
      <w:r w:rsidRPr="008259D0">
        <w:rPr>
          <w:sz w:val="28"/>
          <w:vertAlign w:val="subscript"/>
        </w:rPr>
        <w:t>2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. Возведем его в квадрат: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perscript"/>
        </w:rPr>
        <w:t>2</w:t>
      </w:r>
      <w:r w:rsidRPr="008259D0">
        <w:rPr>
          <w:sz w:val="28"/>
        </w:rPr>
        <w:t>=0,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1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4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>, а затем выделим средние 2</w:t>
      </w:r>
      <w:r w:rsidRPr="008259D0">
        <w:rPr>
          <w:sz w:val="28"/>
          <w:lang w:val="en-US"/>
        </w:rPr>
        <w:t>n</w:t>
      </w:r>
      <w:r w:rsidRPr="008259D0">
        <w:rPr>
          <w:sz w:val="28"/>
        </w:rPr>
        <w:t xml:space="preserve">  разрядов </w:t>
      </w:r>
      <w:r w:rsidRPr="008259D0">
        <w:rPr>
          <w:sz w:val="28"/>
          <w:lang w:val="en-US"/>
        </w:rPr>
        <w:t>x</w:t>
      </w:r>
      <w:r w:rsidRPr="008259D0">
        <w:rPr>
          <w:sz w:val="28"/>
          <w:vertAlign w:val="subscript"/>
          <w:lang w:val="en-US"/>
        </w:rPr>
        <w:t>i</w:t>
      </w:r>
      <w:r w:rsidRPr="008259D0">
        <w:rPr>
          <w:sz w:val="28"/>
          <w:vertAlign w:val="subscript"/>
        </w:rPr>
        <w:t>+1</w:t>
      </w:r>
      <w:r w:rsidRPr="008259D0">
        <w:rPr>
          <w:sz w:val="28"/>
        </w:rPr>
        <w:t>=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  <w:vertAlign w:val="subscript"/>
        </w:rPr>
        <w:t>+1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  <w:vertAlign w:val="subscript"/>
        </w:rPr>
        <w:t>+2</w:t>
      </w:r>
      <w:r w:rsidRPr="008259D0">
        <w:rPr>
          <w:sz w:val="28"/>
        </w:rPr>
        <w:t>…</w:t>
      </w:r>
      <w:r w:rsidRPr="008259D0">
        <w:rPr>
          <w:sz w:val="28"/>
          <w:lang w:val="en-US"/>
        </w:rPr>
        <w:t>b</w:t>
      </w:r>
      <w:r w:rsidRPr="008259D0">
        <w:rPr>
          <w:sz w:val="28"/>
          <w:vertAlign w:val="subscript"/>
        </w:rPr>
        <w:t>3</w:t>
      </w:r>
      <w:r w:rsidRPr="008259D0">
        <w:rPr>
          <w:sz w:val="28"/>
          <w:vertAlign w:val="subscript"/>
          <w:lang w:val="en-US"/>
        </w:rPr>
        <w:t>n</w:t>
      </w:r>
      <w:r w:rsidRPr="008259D0">
        <w:rPr>
          <w:sz w:val="28"/>
        </w:rPr>
        <w:t xml:space="preserve">, которые и будут являться очередным числом псевдослучайной последовательности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Недостаток этого метода - наличие корреляции между числами последовательности, а в ряде случаев случайность вообще может отсутствовать. Например, если 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=0.4500, то (x</w:t>
      </w:r>
      <w:r w:rsidRPr="008259D0">
        <w:rPr>
          <w:rFonts w:ascii="Times New Roman" w:hAnsi="Times New Roman" w:cs="Times New Roman"/>
          <w:sz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20250000,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=0.2500, (x</w:t>
      </w:r>
      <w:r w:rsidRPr="008259D0">
        <w:rPr>
          <w:rFonts w:ascii="Times New Roman" w:hAnsi="Times New Roman" w:cs="Times New Roman"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>=0.06250000, , (x</w:t>
      </w:r>
      <w:r w:rsidRPr="008259D0">
        <w:rPr>
          <w:rFonts w:ascii="Times New Roman" w:hAnsi="Times New Roman" w:cs="Times New Roman"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)</w:t>
      </w:r>
      <w:r w:rsidRPr="008259D0">
        <w:rPr>
          <w:rFonts w:ascii="Times New Roman" w:hAnsi="Times New Roman" w:cs="Times New Roman"/>
          <w:sz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</w:rPr>
        <w:t xml:space="preserve">=0.06250000,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</w:rPr>
        <w:t>3</w:t>
      </w:r>
      <w:r w:rsidRPr="008259D0">
        <w:rPr>
          <w:rFonts w:ascii="Times New Roman" w:hAnsi="Times New Roman" w:cs="Times New Roman"/>
          <w:sz w:val="28"/>
        </w:rPr>
        <w:t xml:space="preserve">=0.2500 и т.д. Кроме того, при достижении некоторых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320">
          <v:shape id="_x0000_i1058" type="#_x0000_t75" style="width:10.9pt;height:15.9pt" o:ole="" fillcolor="window">
            <v:imagedata r:id="rId58" o:title=""/>
          </v:shape>
          <o:OLEObject Type="Embed" ProgID="Equation.DSMT4" ShapeID="_x0000_i1058" DrawAspect="Content" ObjectID="_1485588051" r:id="rId59"/>
        </w:object>
      </w:r>
      <w:r w:rsidRPr="008259D0">
        <w:rPr>
          <w:rFonts w:ascii="Times New Roman" w:hAnsi="Times New Roman" w:cs="Times New Roman"/>
          <w:sz w:val="28"/>
        </w:rPr>
        <w:t xml:space="preserve"> вообще может наблюдаться вырождение последовательности, т.е. 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>=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0 при </w:t>
      </w:r>
      <w:r w:rsidRPr="008259D0">
        <w:rPr>
          <w:rFonts w:ascii="Times New Roman" w:hAnsi="Times New Roman" w:cs="Times New Roman"/>
          <w:position w:val="-6"/>
          <w:sz w:val="28"/>
        </w:rPr>
        <w:object w:dxaOrig="520" w:dyaOrig="320">
          <v:shape id="_x0000_i1059" type="#_x0000_t75" style="width:25.95pt;height:15.9pt" o:ole="" fillcolor="window">
            <v:imagedata r:id="rId60" o:title=""/>
          </v:shape>
          <o:OLEObject Type="Embed" ProgID="Equation.DSMT4" ShapeID="_x0000_i1059" DrawAspect="Content" ObjectID="_1485588052" r:id="rId61"/>
        </w:object>
      </w:r>
      <w:r w:rsidRPr="008259D0">
        <w:rPr>
          <w:rFonts w:ascii="Times New Roman" w:hAnsi="Times New Roman" w:cs="Times New Roman"/>
          <w:sz w:val="28"/>
        </w:rPr>
        <w:t>. Это существенно ограничивает возможности использования метода серединных квадратов.</w:t>
      </w: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b/>
          <w:sz w:val="28"/>
          <w:u w:val="single"/>
        </w:rPr>
      </w:pPr>
      <w:r w:rsidRPr="008259D0">
        <w:rPr>
          <w:b/>
          <w:sz w:val="28"/>
          <w:u w:val="single"/>
        </w:rPr>
        <w:t xml:space="preserve">Мультипликативный метод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Задает последовательность неотрицательных целых чисел </w:t>
      </w:r>
      <w:r w:rsidRPr="008259D0">
        <w:rPr>
          <w:position w:val="-10"/>
          <w:sz w:val="28"/>
        </w:rPr>
        <w:object w:dxaOrig="380" w:dyaOrig="320">
          <v:shape id="_x0000_i1060" type="#_x0000_t75" style="width:18.4pt;height:15.9pt" o:ole="">
            <v:imagedata r:id="rId62" o:title=""/>
          </v:shape>
          <o:OLEObject Type="Embed" ProgID="Equation.DSMT4" ShapeID="_x0000_i1060" DrawAspect="Content" ObjectID="_1485588053" r:id="rId63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61" type="#_x0000_t75" style="width:15.9pt;height:12.55pt" o:ole="">
            <v:imagedata r:id="rId64" o:title=""/>
          </v:shape>
          <o:OLEObject Type="Embed" ProgID="Equation.DSMT4" ShapeID="_x0000_i1061" DrawAspect="Content" ObjectID="_1485588054" r:id="rId65"/>
        </w:object>
      </w:r>
      <w:r w:rsidRPr="008259D0">
        <w:rPr>
          <w:sz w:val="28"/>
        </w:rPr>
        <w:t>, по формуле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040" w:dyaOrig="360">
          <v:shape id="_x0000_i1062" type="#_x0000_t75" style="width:102.15pt;height:18.4pt" o:ole="">
            <v:imagedata r:id="rId66" o:title=""/>
          </v:shape>
          <o:OLEObject Type="Embed" ProgID="Equation.DSMT4" ShapeID="_x0000_i1062" DrawAspect="Content" ObjectID="_1485588055" r:id="rId67"/>
        </w:objec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частный случай соотношения пр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63" type="#_x0000_t75" style="width:31pt;height:15.9pt" o:ole="">
            <v:imagedata r:id="rId68" o:title=""/>
          </v:shape>
          <o:OLEObject Type="Embed" ProgID="Equation.DSMT4" ShapeID="_x0000_i1063" DrawAspect="Content" ObjectID="_1485588056" r:id="rId69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 силу детерминированности метода получаются воспроизводимые последовательности. Требуемый объем машинной памяти при этом минимален, а с вычислительной точки зрения необходим последовательный подсчет произведения двух целых чисел, т.е. выполнение операции, которая быстро реализуется современными ЭВ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Для машинной реализации наиболее удобна верс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820" w:dyaOrig="360">
          <v:shape id="_x0000_i1064" type="#_x0000_t75" style="width:41pt;height:18.4pt" o:ole="">
            <v:imagedata r:id="rId70" o:title=""/>
          </v:shape>
          <o:OLEObject Type="Embed" ProgID="Equation.DSMT4" ShapeID="_x0000_i1064" DrawAspect="Content" ObjectID="_1485588057" r:id="rId71"/>
        </w:object>
      </w:r>
      <w:r w:rsidRPr="008259D0">
        <w:rPr>
          <w:rFonts w:ascii="Times New Roman" w:hAnsi="Times New Roman" w:cs="Times New Roman"/>
          <w:sz w:val="28"/>
        </w:rPr>
        <w:t xml:space="preserve">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40" w:dyaOrig="260">
          <v:shape id="_x0000_i1065" type="#_x0000_t75" style="width:11.7pt;height:12.55pt" o:ole="">
            <v:imagedata r:id="rId72" o:title=""/>
          </v:shape>
          <o:OLEObject Type="Embed" ProgID="Equation.DSMT4" ShapeID="_x0000_i1065" DrawAspect="Content" ObjectID="_1485588058" r:id="rId73"/>
        </w:object>
      </w:r>
      <w:r w:rsidRPr="008259D0">
        <w:rPr>
          <w:rFonts w:ascii="Times New Roman" w:hAnsi="Times New Roman" w:cs="Times New Roman"/>
          <w:sz w:val="28"/>
        </w:rPr>
        <w:t xml:space="preserve"> - число цифр в системе счисления, принятой в ЭВМ (</w:t>
      </w:r>
      <w:r w:rsidRPr="008259D0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66" type="#_x0000_t75" style="width:30.15pt;height:15.9pt" o:ole="">
            <v:imagedata r:id="rId74" o:title=""/>
          </v:shape>
          <o:OLEObject Type="Embed" ProgID="Equation.DSMT4" ShapeID="_x0000_i1066" DrawAspect="Content" ObjectID="_1485588059" r:id="rId75"/>
        </w:object>
      </w:r>
      <w:r w:rsidRPr="008259D0">
        <w:rPr>
          <w:rFonts w:ascii="Times New Roman" w:hAnsi="Times New Roman" w:cs="Times New Roman"/>
          <w:sz w:val="28"/>
        </w:rPr>
        <w:t xml:space="preserve"> для двоичной 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67" type="#_x0000_t75" style="width:35.15pt;height:15.9pt" o:ole="">
            <v:imagedata r:id="rId76" o:title=""/>
          </v:shape>
          <o:OLEObject Type="Embed" ProgID="Equation.DSMT4" ShapeID="_x0000_i1067" DrawAspect="Content" ObjectID="_1485588060" r:id="rId77"/>
        </w:object>
      </w:r>
      <w:r w:rsidRPr="008259D0">
        <w:rPr>
          <w:rFonts w:ascii="Times New Roman" w:hAnsi="Times New Roman" w:cs="Times New Roman"/>
          <w:sz w:val="28"/>
        </w:rPr>
        <w:t xml:space="preserve"> для десятичной машины);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68" type="#_x0000_t75" style="width:10.9pt;height:12.55pt" o:ole="">
            <v:imagedata r:id="rId78" o:title=""/>
          </v:shape>
          <o:OLEObject Type="Embed" ProgID="Equation.DSMT4" ShapeID="_x0000_i1068" DrawAspect="Content" ObjectID="_1485588061" r:id="rId79"/>
        </w:object>
      </w:r>
      <w:r w:rsidRPr="008259D0">
        <w:rPr>
          <w:rFonts w:ascii="Times New Roman" w:hAnsi="Times New Roman" w:cs="Times New Roman"/>
          <w:sz w:val="28"/>
        </w:rPr>
        <w:t xml:space="preserve"> - число бит в машинном слове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огда вычисление остатка от деления 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69" type="#_x0000_t75" style="width:15.9pt;height:12.55pt" o:ole="">
            <v:imagedata r:id="rId64" o:title=""/>
          </v:shape>
          <o:OLEObject Type="Embed" ProgID="Equation.DSMT4" ShapeID="_x0000_i1069" DrawAspect="Content" ObjectID="_1485588062" r:id="rId80"/>
        </w:object>
      </w:r>
      <w:r w:rsidRPr="008259D0">
        <w:rPr>
          <w:rFonts w:ascii="Times New Roman" w:hAnsi="Times New Roman" w:cs="Times New Roman"/>
          <w:sz w:val="28"/>
        </w:rPr>
        <w:t xml:space="preserve"> - выделени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70" type="#_x0000_t75" style="width:10.9pt;height:12.55pt" o:ole="">
            <v:imagedata r:id="rId78" o:title=""/>
          </v:shape>
          <o:OLEObject Type="Embed" ProgID="Equation.DSMT4" ShapeID="_x0000_i1070" DrawAspect="Content" ObjectID="_1485588063" r:id="rId81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</w:t>
      </w:r>
      <w:r w:rsidRPr="008259D0">
        <w:rPr>
          <w:rFonts w:ascii="Times New Roman" w:hAnsi="Times New Roman" w:cs="Times New Roman"/>
          <w:sz w:val="28"/>
        </w:rPr>
        <w:lastRenderedPageBreak/>
        <w:t xml:space="preserve">делимого,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еобразование целого числа </w:t>
      </w:r>
      <w:r w:rsidRPr="008259D0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071" type="#_x0000_t75" style="width:11.7pt;height:18.4pt" o:ole="">
            <v:imagedata r:id="rId82" o:title=""/>
          </v:shape>
          <o:OLEObject Type="Embed" ProgID="Equation.DSMT4" ShapeID="_x0000_i1071" DrawAspect="Content" ObjectID="_1485588064" r:id="rId83"/>
        </w:object>
      </w:r>
      <w:r w:rsidRPr="008259D0">
        <w:rPr>
          <w:rFonts w:ascii="Times New Roman" w:hAnsi="Times New Roman" w:cs="Times New Roman"/>
          <w:sz w:val="28"/>
        </w:rPr>
        <w:t xml:space="preserve"> в рациональную дробь из интервала (0, 1) - подстановка слева от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72" type="#_x0000_t75" style="width:10.05pt;height:10.9pt" o:ole="">
            <v:imagedata r:id="rId84" o:title=""/>
          </v:shape>
          <o:OLEObject Type="Embed" ProgID="Equation.DSMT4" ShapeID="_x0000_i1072" DrawAspect="Content" ObjectID="_1485588065" r:id="rId85"/>
        </w:object>
      </w:r>
      <w:r w:rsidRPr="008259D0">
        <w:rPr>
          <w:rFonts w:ascii="Times New Roman" w:hAnsi="Times New Roman" w:cs="Times New Roman"/>
          <w:sz w:val="28"/>
        </w:rPr>
        <w:t xml:space="preserve"> двоичной или десятичной запято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Алгоритм построения последовательности для двоичной маш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780" w:dyaOrig="300">
          <v:shape id="_x0000_i1073" type="#_x0000_t75" style="width:39.35pt;height:15.05pt" o:ole="">
            <v:imagedata r:id="rId86" o:title=""/>
          </v:shape>
          <o:OLEObject Type="Embed" ProgID="Equation.DSMT4" ShapeID="_x0000_i1073" DrawAspect="Content" ObjectID="_1485588066" r:id="rId87"/>
        </w:object>
      </w:r>
      <w:r w:rsidRPr="008259D0">
        <w:rPr>
          <w:rFonts w:ascii="Times New Roman" w:hAnsi="Times New Roman" w:cs="Times New Roman"/>
          <w:sz w:val="28"/>
        </w:rPr>
        <w:t xml:space="preserve"> сводится к выполнению следующих операци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)</w:t>
      </w:r>
      <w:r w:rsidRPr="008259D0">
        <w:rPr>
          <w:rFonts w:ascii="Times New Roman" w:hAnsi="Times New Roman" w:cs="Times New Roman"/>
          <w:sz w:val="28"/>
        </w:rPr>
        <w:tab/>
        <w:t xml:space="preserve">выбрать в качеств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40" w:dyaOrig="360">
          <v:shape id="_x0000_i1074" type="#_x0000_t75" style="width:17.6pt;height:18.4pt" o:ole="">
            <v:imagedata r:id="rId88" o:title=""/>
          </v:shape>
          <o:OLEObject Type="Embed" ProgID="Equation.DSMT4" ShapeID="_x0000_i1074" DrawAspect="Content" ObjectID="_1485588067" r:id="rId89"/>
        </w:object>
      </w:r>
      <w:r w:rsidRPr="008259D0">
        <w:rPr>
          <w:rFonts w:ascii="Times New Roman" w:hAnsi="Times New Roman" w:cs="Times New Roman"/>
          <w:sz w:val="28"/>
        </w:rPr>
        <w:t xml:space="preserve"> произвольное нечет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)</w:t>
      </w:r>
      <w:r w:rsidRPr="008259D0">
        <w:rPr>
          <w:rFonts w:ascii="Times New Roman" w:hAnsi="Times New Roman" w:cs="Times New Roman"/>
          <w:sz w:val="28"/>
        </w:rPr>
        <w:tab/>
        <w:t xml:space="preserve">вычислить коэффициент </w:t>
      </w:r>
      <w:r w:rsidRPr="008259D0">
        <w:rPr>
          <w:rFonts w:ascii="Times New Roman" w:hAnsi="Times New Roman" w:cs="Times New Roman"/>
          <w:position w:val="-6"/>
          <w:sz w:val="28"/>
        </w:rPr>
        <w:object w:dxaOrig="1219" w:dyaOrig="320">
          <v:shape id="_x0000_i1075" type="#_x0000_t75" style="width:60.3pt;height:15.9pt" o:ole="">
            <v:imagedata r:id="rId90" o:title=""/>
          </v:shape>
          <o:OLEObject Type="Embed" ProgID="Equation.DSMT4" ShapeID="_x0000_i1075" DrawAspect="Content" ObjectID="_1485588068" r:id="rId91"/>
        </w:object>
      </w:r>
      <w:r w:rsidRPr="008259D0">
        <w:rPr>
          <w:rFonts w:ascii="Times New Roman" w:hAnsi="Times New Roman" w:cs="Times New Roman"/>
          <w:sz w:val="28"/>
        </w:rPr>
        <w:t xml:space="preserve">, 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40">
          <v:shape id="_x0000_i1076" type="#_x0000_t75" style="width:6.7pt;height:11.7pt" o:ole="">
            <v:imagedata r:id="rId92" o:title=""/>
          </v:shape>
          <o:OLEObject Type="Embed" ProgID="Equation.DSMT4" ShapeID="_x0000_i1076" DrawAspect="Content" ObjectID="_1485588069" r:id="rId93"/>
        </w:object>
      </w:r>
      <w:r w:rsidRPr="008259D0">
        <w:rPr>
          <w:rFonts w:ascii="Times New Roman" w:hAnsi="Times New Roman" w:cs="Times New Roman"/>
          <w:sz w:val="28"/>
        </w:rPr>
        <w:t xml:space="preserve"> - любое целое положительное число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)</w:t>
      </w:r>
      <w:r w:rsidRPr="008259D0">
        <w:rPr>
          <w:rFonts w:ascii="Times New Roman" w:hAnsi="Times New Roman" w:cs="Times New Roman"/>
          <w:sz w:val="28"/>
        </w:rPr>
        <w:tab/>
        <w:t xml:space="preserve">найти произведени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60" w:dyaOrig="360">
          <v:shape id="_x0000_i1077" type="#_x0000_t75" style="width:31pt;height:18.4pt" o:ole="">
            <v:imagedata r:id="rId94" o:title=""/>
          </v:shape>
          <o:OLEObject Type="Embed" ProgID="Equation.DSMT4" ShapeID="_x0000_i1077" DrawAspect="Content" ObjectID="_1485588070" r:id="rId95"/>
        </w:object>
      </w:r>
      <w:r w:rsidRPr="008259D0">
        <w:rPr>
          <w:rFonts w:ascii="Times New Roman" w:hAnsi="Times New Roman" w:cs="Times New Roman"/>
          <w:sz w:val="28"/>
        </w:rPr>
        <w:t xml:space="preserve">, содержащее не боле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60" w:dyaOrig="360">
          <v:shape id="_x0000_i1078" type="#_x0000_t75" style="width:23.45pt;height:18.4pt" o:ole="">
            <v:imagedata r:id="rId96" o:title=""/>
          </v:shape>
          <o:OLEObject Type="Embed" ProgID="Equation.DSMT4" ShapeID="_x0000_i1078" DrawAspect="Content" ObjectID="_1485588071" r:id="rId97"/>
        </w:object>
      </w:r>
      <w:r w:rsidRPr="008259D0">
        <w:rPr>
          <w:rFonts w:ascii="Times New Roman" w:hAnsi="Times New Roman" w:cs="Times New Roman"/>
          <w:sz w:val="28"/>
        </w:rPr>
        <w:t xml:space="preserve"> значащих разрядов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4)</w:t>
      </w:r>
      <w:r w:rsidRPr="008259D0">
        <w:rPr>
          <w:rFonts w:ascii="Times New Roman" w:hAnsi="Times New Roman" w:cs="Times New Roman"/>
          <w:sz w:val="28"/>
        </w:rPr>
        <w:tab/>
        <w:t xml:space="preserve">взя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79" type="#_x0000_t75" style="width:10.9pt;height:12.55pt" o:ole="">
            <v:imagedata r:id="rId78" o:title=""/>
          </v:shape>
          <o:OLEObject Type="Embed" ProgID="Equation.DSMT4" ShapeID="_x0000_i1079" DrawAspect="Content" ObjectID="_1485588072" r:id="rId98"/>
        </w:object>
      </w:r>
      <w:r w:rsidRPr="008259D0">
        <w:rPr>
          <w:rFonts w:ascii="Times New Roman" w:hAnsi="Times New Roman" w:cs="Times New Roman"/>
          <w:sz w:val="28"/>
        </w:rPr>
        <w:t xml:space="preserve"> младших разрядов в качестве первого члена последовательности </w:t>
      </w:r>
      <w:r w:rsidRPr="008259D0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080" type="#_x0000_t75" style="width:15.9pt;height:17.6pt" o:ole="">
            <v:imagedata r:id="rId99" o:title=""/>
          </v:shape>
          <o:OLEObject Type="Embed" ProgID="Equation.DSMT4" ShapeID="_x0000_i1080" DrawAspect="Content" ObjectID="_1485588073" r:id="rId100"/>
        </w:object>
      </w:r>
      <w:r w:rsidRPr="008259D0">
        <w:rPr>
          <w:rFonts w:ascii="Times New Roman" w:hAnsi="Times New Roman" w:cs="Times New Roman"/>
          <w:sz w:val="28"/>
        </w:rPr>
        <w:t>, а остальные отбросить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5)</w:t>
      </w:r>
      <w:r w:rsidRPr="008259D0">
        <w:rPr>
          <w:rFonts w:ascii="Times New Roman" w:hAnsi="Times New Roman" w:cs="Times New Roman"/>
          <w:sz w:val="28"/>
        </w:rPr>
        <w:tab/>
        <w:t xml:space="preserve">определить дробь </w:t>
      </w:r>
      <w:r w:rsidRPr="008259D0">
        <w:rPr>
          <w:rFonts w:ascii="Times New Roman" w:hAnsi="Times New Roman" w:cs="Times New Roman"/>
          <w:position w:val="-30"/>
          <w:sz w:val="28"/>
        </w:rPr>
        <w:object w:dxaOrig="1040" w:dyaOrig="680">
          <v:shape id="_x0000_i1081" type="#_x0000_t75" style="width:51.9pt;height:33.5pt" o:ole="">
            <v:imagedata r:id="rId101" o:title=""/>
          </v:shape>
          <o:OLEObject Type="Embed" ProgID="Equation.DSMT4" ShapeID="_x0000_i1081" DrawAspect="Content" ObjectID="_1485588074" r:id="rId102"/>
        </w:object>
      </w:r>
      <w:r w:rsidRPr="008259D0">
        <w:rPr>
          <w:rFonts w:ascii="Times New Roman" w:hAnsi="Times New Roman" w:cs="Times New Roman"/>
          <w:sz w:val="28"/>
        </w:rPr>
        <w:t xml:space="preserve"> из интервала (0,1);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6)</w:t>
      </w:r>
      <w:r w:rsidRPr="008259D0">
        <w:rPr>
          <w:rFonts w:ascii="Times New Roman" w:hAnsi="Times New Roman" w:cs="Times New Roman"/>
          <w:sz w:val="28"/>
        </w:rPr>
        <w:tab/>
        <w:t xml:space="preserve">присвоить </w:t>
      </w:r>
      <w:r w:rsidRPr="008259D0">
        <w:rPr>
          <w:rFonts w:ascii="Times New Roman" w:hAnsi="Times New Roman" w:cs="Times New Roman"/>
          <w:position w:val="-12"/>
          <w:sz w:val="28"/>
        </w:rPr>
        <w:object w:dxaOrig="859" w:dyaOrig="360">
          <v:shape id="_x0000_i1082" type="#_x0000_t75" style="width:42.7pt;height:18.4pt" o:ole="">
            <v:imagedata r:id="rId103" o:title=""/>
          </v:shape>
          <o:OLEObject Type="Embed" ProgID="Equation.DSMT4" ShapeID="_x0000_i1082" DrawAspect="Content" ObjectID="_1485588075" r:id="rId104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7)</w:t>
      </w:r>
      <w:r w:rsidRPr="008259D0">
        <w:rPr>
          <w:rFonts w:ascii="Times New Roman" w:hAnsi="Times New Roman" w:cs="Times New Roman"/>
          <w:sz w:val="28"/>
        </w:rPr>
        <w:tab/>
        <w:t>вернуться к п.З.</w:t>
      </w:r>
    </w:p>
    <w:p w:rsidR="00780A8F" w:rsidRPr="00780A8F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0"/>
          <w:szCs w:val="20"/>
        </w:rPr>
      </w:pPr>
    </w:p>
    <w:p w:rsidR="008259D0" w:rsidRPr="008259D0" w:rsidRDefault="008259D0" w:rsidP="008259D0">
      <w:pPr>
        <w:pStyle w:val="ListParagraph"/>
        <w:widowControl w:val="0"/>
        <w:numPr>
          <w:ilvl w:val="0"/>
          <w:numId w:val="6"/>
        </w:numPr>
        <w:spacing w:before="100" w:after="100"/>
        <w:ind w:left="0" w:firstLine="709"/>
        <w:jc w:val="both"/>
        <w:rPr>
          <w:sz w:val="28"/>
        </w:rPr>
      </w:pPr>
      <w:r w:rsidRPr="008259D0">
        <w:rPr>
          <w:b/>
          <w:sz w:val="28"/>
          <w:u w:val="single"/>
        </w:rPr>
        <w:t>Смешанный метод</w:t>
      </w:r>
      <w:r w:rsidRPr="008259D0">
        <w:rPr>
          <w:sz w:val="28"/>
        </w:rPr>
        <w:t xml:space="preserve"> </w:t>
      </w:r>
    </w:p>
    <w:p w:rsidR="008259D0" w:rsidRPr="008259D0" w:rsidRDefault="008259D0" w:rsidP="008259D0">
      <w:pPr>
        <w:pStyle w:val="ListParagraph"/>
        <w:widowControl w:val="0"/>
        <w:spacing w:before="100" w:after="100"/>
        <w:ind w:left="0" w:firstLine="709"/>
        <w:jc w:val="both"/>
        <w:rPr>
          <w:sz w:val="28"/>
        </w:rPr>
      </w:pPr>
      <w:r w:rsidRPr="008259D0">
        <w:rPr>
          <w:sz w:val="28"/>
        </w:rPr>
        <w:t xml:space="preserve">Позволяет вычислить последовательность неотрицательных чисел </w:t>
      </w:r>
      <w:r w:rsidRPr="008259D0">
        <w:rPr>
          <w:position w:val="-12"/>
          <w:sz w:val="28"/>
        </w:rPr>
        <w:object w:dxaOrig="520" w:dyaOrig="360">
          <v:shape id="_x0000_i1083" type="#_x0000_t75" style="width:25.95pt;height:18.4pt" o:ole="">
            <v:imagedata r:id="rId105" o:title=""/>
          </v:shape>
          <o:OLEObject Type="Embed" ProgID="Equation.DSMT4" ShapeID="_x0000_i1083" DrawAspect="Content" ObjectID="_1485588076" r:id="rId106"/>
        </w:object>
      </w:r>
      <w:r w:rsidRPr="008259D0">
        <w:rPr>
          <w:sz w:val="28"/>
        </w:rPr>
        <w:t xml:space="preserve">, не превосходящих </w:t>
      </w:r>
      <w:r w:rsidRPr="008259D0">
        <w:rPr>
          <w:position w:val="-4"/>
          <w:sz w:val="28"/>
        </w:rPr>
        <w:object w:dxaOrig="320" w:dyaOrig="260">
          <v:shape id="_x0000_i1084" type="#_x0000_t75" style="width:15.9pt;height:12.55pt" o:ole="">
            <v:imagedata r:id="rId64" o:title=""/>
          </v:shape>
          <o:OLEObject Type="Embed" ProgID="Equation.DSMT4" ShapeID="_x0000_i1084" DrawAspect="Content" ObjectID="_1485588077" r:id="rId107"/>
        </w:object>
      </w:r>
      <w:r w:rsidRPr="008259D0">
        <w:rPr>
          <w:sz w:val="28"/>
        </w:rPr>
        <w:t>, по формуле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  <w:lang w:val="en-US"/>
        </w:rPr>
        <w:object w:dxaOrig="2880" w:dyaOrig="380">
          <v:shape id="_x0000_i1085" type="#_x0000_t75" style="width:2in;height:18.4pt" o:ole="">
            <v:imagedata r:id="rId108" o:title=""/>
          </v:shape>
          <o:OLEObject Type="Embed" ProgID="Equation.DSMT4" ShapeID="_x0000_i1085" DrawAspect="Content" ObjectID="_1485588078" r:id="rId109"/>
        </w:objec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  <w:r w:rsidRPr="008259D0">
        <w:rPr>
          <w:rFonts w:ascii="Times New Roman" w:hAnsi="Times New Roman" w:cs="Times New Roman"/>
          <w:sz w:val="28"/>
        </w:rPr>
        <w:tab/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.е. в отличие от мультипликативного метод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620" w:dyaOrig="320">
          <v:shape id="_x0000_i1086" type="#_x0000_t75" style="width:31pt;height:15.9pt" o:ole="">
            <v:imagedata r:id="rId110" o:title=""/>
          </v:shape>
          <o:OLEObject Type="Embed" ProgID="Equation.DSMT4" ShapeID="_x0000_i1086" DrawAspect="Content" ObjectID="_1485588079" r:id="rId111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ычислительной точки зрения смешанный метод генерации </w:t>
      </w:r>
      <w:r w:rsidRPr="008259D0">
        <w:rPr>
          <w:rFonts w:ascii="Times New Roman" w:hAnsi="Times New Roman" w:cs="Times New Roman"/>
          <w:sz w:val="28"/>
          <w:u w:val="single"/>
        </w:rPr>
        <w:t xml:space="preserve">сложнее </w:t>
      </w:r>
      <w:r w:rsidRPr="008259D0">
        <w:rPr>
          <w:rFonts w:ascii="Times New Roman" w:hAnsi="Times New Roman" w:cs="Times New Roman"/>
          <w:sz w:val="28"/>
        </w:rPr>
        <w:t xml:space="preserve">мультипликативного </w:t>
      </w:r>
      <w:r w:rsidRPr="008259D0">
        <w:rPr>
          <w:rFonts w:ascii="Times New Roman" w:hAnsi="Times New Roman" w:cs="Times New Roman"/>
          <w:sz w:val="28"/>
          <w:u w:val="single"/>
        </w:rPr>
        <w:t>на одну операцию сложения</w:t>
      </w:r>
      <w:r w:rsidRPr="008259D0">
        <w:rPr>
          <w:rFonts w:ascii="Times New Roman" w:hAnsi="Times New Roman" w:cs="Times New Roman"/>
          <w:sz w:val="28"/>
        </w:rPr>
        <w:t xml:space="preserve">, но при этом возможность выбора дополнительного параметра позволяет </w:t>
      </w:r>
      <w:r w:rsidRPr="008259D0">
        <w:rPr>
          <w:rFonts w:ascii="Times New Roman" w:hAnsi="Times New Roman" w:cs="Times New Roman"/>
          <w:sz w:val="28"/>
          <w:u w:val="single"/>
        </w:rPr>
        <w:t>уменьшить возможную корреляцию получаемых чисел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Качество конкретной версии такого генератора можно оценить только с помощью соответствующего машинного эксперимента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В настоящее время почти все библиотеки стандартных, программ универсальных ЭВМ для вычисления последовательностей равномерно распределенных случайных чисел основаны на конгруэнтной процедуре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>Вычислительный алгоритм Д.Лемера -</w:t>
      </w:r>
      <w:r w:rsidRPr="008259D0">
        <w:rPr>
          <w:rFonts w:ascii="Times New Roman" w:hAnsi="Times New Roman" w:cs="Times New Roman"/>
          <w:sz w:val="28"/>
          <w:szCs w:val="28"/>
        </w:rPr>
        <w:t xml:space="preserve">  линейно-конгруэнтный метод генерации псевдослучайных чисел.</w:t>
      </w:r>
    </w:p>
    <w:p w:rsidR="008259D0" w:rsidRPr="008259D0" w:rsidRDefault="008259D0" w:rsidP="008259D0">
      <w:pPr>
        <w:spacing w:line="360" w:lineRule="auto"/>
        <w:ind w:left="2124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 xml:space="preserve">i+1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= (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 xml:space="preserve"> + c) mod m</w:t>
      </w:r>
      <w:r w:rsidRPr="008259D0">
        <w:rPr>
          <w:rFonts w:ascii="Times New Roman" w:hAnsi="Times New Roman" w:cs="Times New Roman"/>
          <w:sz w:val="32"/>
          <w:szCs w:val="28"/>
          <w:lang w:val="en-US"/>
        </w:rPr>
        <w:tab/>
      </w:r>
      <w:r w:rsidRPr="008259D0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8259D0" w:rsidRPr="008259D0" w:rsidRDefault="008259D0" w:rsidP="008259D0">
      <w:pPr>
        <w:spacing w:line="360" w:lineRule="auto"/>
        <w:ind w:firstLine="446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i/>
          <w:sz w:val="28"/>
          <w:szCs w:val="28"/>
        </w:rPr>
        <w:t>a</w:t>
      </w:r>
      <w:r w:rsidRPr="008259D0">
        <w:rPr>
          <w:rFonts w:ascii="Times New Roman" w:hAnsi="Times New Roman" w:cs="Times New Roman"/>
          <w:sz w:val="28"/>
          <w:szCs w:val="28"/>
        </w:rPr>
        <w:t>,</w:t>
      </w:r>
      <w:r w:rsidRPr="008259D0">
        <w:rPr>
          <w:rFonts w:ascii="Times New Roman" w:hAnsi="Times New Roman" w:cs="Times New Roman"/>
          <w:i/>
          <w:sz w:val="28"/>
          <w:szCs w:val="28"/>
        </w:rPr>
        <w:t>c,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— некоторые </w:t>
      </w:r>
      <w:r w:rsidRPr="008259D0">
        <w:rPr>
          <w:rFonts w:ascii="Times New Roman" w:hAnsi="Times New Roman" w:cs="Times New Roman"/>
          <w:sz w:val="28"/>
        </w:rPr>
        <w:t>положительные</w:t>
      </w: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 xml:space="preserve">целые числа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87" type="#_x0000_t75" style="width:39.35pt;height:15.9pt" o:ole="">
            <v:imagedata r:id="rId112" o:title=""/>
          </v:shape>
          <o:OLEObject Type="Embed" ProgID="Equation.DSMT4" ShapeID="_x0000_i1087" DrawAspect="Content" ObjectID="_1485588080" r:id="rId113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Качество РРСЧ, весьма существенно зависит от выбора</w:t>
      </w:r>
      <w:r w:rsidRPr="008259D0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8259D0">
        <w:rPr>
          <w:rFonts w:ascii="Times New Roman" w:hAnsi="Times New Roman" w:cs="Times New Roman"/>
          <w:sz w:val="28"/>
          <w:szCs w:val="28"/>
        </w:rPr>
        <w:t xml:space="preserve">, </w:t>
      </w:r>
      <w:r w:rsidRPr="008259D0">
        <w:rPr>
          <w:rFonts w:ascii="Times New Roman" w:hAnsi="Times New Roman" w:cs="Times New Roman"/>
          <w:i/>
          <w:sz w:val="28"/>
          <w:szCs w:val="28"/>
        </w:rPr>
        <w:t xml:space="preserve">c, 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где параметры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8" type="#_x0000_t75" style="width:10.05pt;height:10.9pt" o:ole="">
            <v:imagedata r:id="rId114" o:title=""/>
          </v:shape>
          <o:OLEObject Type="Embed" ProgID="Equation.DSMT4" ShapeID="_x0000_i1088" DrawAspect="Content" ObjectID="_1485588081" r:id="rId115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влияют на статистические свойства получаемых чисел, а параметр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89" type="#_x0000_t75" style="width:10.05pt;height:10.9pt" o:ole="">
            <v:imagedata r:id="rId114" o:title=""/>
          </v:shape>
          <o:OLEObject Type="Embed" ProgID="Equation.DSMT4" ShapeID="_x0000_i1089" DrawAspect="Content" ObjectID="_1485588082" r:id="rId116"/>
        </w:object>
      </w:r>
      <w:r w:rsidRPr="008259D0">
        <w:rPr>
          <w:rFonts w:ascii="Times New Roman" w:hAnsi="Times New Roman" w:cs="Times New Roman"/>
          <w:sz w:val="28"/>
        </w:rPr>
        <w:t xml:space="preserve">- на период их повторения. </w:t>
      </w:r>
    </w:p>
    <w:p w:rsidR="008259D0" w:rsidRPr="008259D0" w:rsidRDefault="008259D0" w:rsidP="0011067C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Значение переменной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0</w:t>
      </w:r>
      <w:r w:rsidRPr="008259D0">
        <w:rPr>
          <w:rFonts w:ascii="Times New Roman" w:hAnsi="Times New Roman" w:cs="Times New Roman"/>
          <w:sz w:val="28"/>
        </w:rPr>
        <w:t xml:space="preserve"> должно быть: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) меньше</w:t>
      </w:r>
      <w:r w:rsidRPr="008259D0">
        <w:rPr>
          <w:rFonts w:ascii="Times New Roman" w:hAnsi="Times New Roman" w:cs="Times New Roman"/>
          <w:position w:val="-4"/>
          <w:sz w:val="28"/>
        </w:rPr>
        <w:object w:dxaOrig="620" w:dyaOrig="300">
          <v:shape id="_x0000_i1090" type="#_x0000_t75" style="width:31pt;height:15.05pt" o:ole="">
            <v:imagedata r:id="rId117" o:title=""/>
          </v:shape>
          <o:OLEObject Type="Embed" ProgID="Equation.DSMT4" ShapeID="_x0000_i1090" DrawAspect="Content" ObjectID="_1485588083" r:id="rId118"/>
        </w:objec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в) достаточно больши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г) желательно простым числом;</w:t>
      </w:r>
    </w:p>
    <w:p w:rsidR="008259D0" w:rsidRPr="008259D0" w:rsidRDefault="008259D0" w:rsidP="0011067C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) содержать в двоичном представлена сравнительно большее число единиц. 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>В таблице ниже приведены наиболее часто используемые параметры линейных конгруэнтных генераторов, в частности, в стандартных библиотеках различных компиляторов (функция rand()).</w:t>
      </w:r>
    </w:p>
    <w:p w:rsidR="008259D0" w:rsidRPr="008259D0" w:rsidRDefault="008259D0" w:rsidP="0011067C">
      <w:pPr>
        <w:spacing w:line="360" w:lineRule="auto"/>
        <w:ind w:firstLine="446"/>
        <w:rPr>
          <w:rFonts w:ascii="Times New Roman" w:eastAsia="TimesNewRomanPSMT" w:hAnsi="Times New Roman" w:cs="Times New Roman"/>
          <w:sz w:val="28"/>
          <w:szCs w:val="28"/>
        </w:rPr>
      </w:pP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При реализации выгодно выбирать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= 2</w:t>
      </w:r>
      <w:r w:rsidRPr="008259D0">
        <w:rPr>
          <w:rFonts w:ascii="Times New Roman" w:eastAsia="TimesNewRomanPSMT" w:hAnsi="Times New Roman" w:cs="Times New Roman"/>
          <w:sz w:val="28"/>
          <w:szCs w:val="28"/>
          <w:vertAlign w:val="superscript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Pr="008259D0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eastAsia="TimesNewRomanPSMT" w:hAnsi="Times New Roman" w:cs="Times New Roman"/>
          <w:sz w:val="28"/>
          <w:szCs w:val="28"/>
        </w:rPr>
        <w:t xml:space="preserve"> — число битов в машинном слове, поскольку это позволяет избавиться от относительно медленной операции приведения по модулю.</w:t>
      </w:r>
    </w:p>
    <w:p w:rsidR="0011067C" w:rsidRPr="00780A8F" w:rsidRDefault="0011067C" w:rsidP="008259D0">
      <w:pPr>
        <w:spacing w:line="360" w:lineRule="auto"/>
        <w:ind w:firstLine="446"/>
        <w:rPr>
          <w:rFonts w:ascii="Times New Roman" w:eastAsia="TimesNewRomanPSMT" w:hAnsi="Times New Roman" w:cs="Times New Roman"/>
          <w:sz w:val="10"/>
          <w:szCs w:val="10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3233"/>
        <w:gridCol w:w="925"/>
        <w:gridCol w:w="2880"/>
        <w:gridCol w:w="3052"/>
      </w:tblGrid>
      <w:tr w:rsidR="008259D0" w:rsidRPr="0011067C" w:rsidTr="0001341F">
        <w:trPr>
          <w:trHeight w:val="723"/>
        </w:trPr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Название библиотеки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jc w:val="center"/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b/>
                <w:i/>
                <w:sz w:val="24"/>
                <w:szCs w:val="24"/>
                <w:lang w:val="en-US"/>
              </w:rPr>
              <w:t>c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Numerical Recipes 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6452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013904223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MMIX by Donald Knuth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64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36413622384679300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442695040888963407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269547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GNU Compiler Collection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69069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ANSI C: Open Watcom, Digital Mars, Metrowerks, IBM VisualAge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103515245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2345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Borland Delphi, Virtual Pascal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347758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Microsoft Visual/Quick C/C++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2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14013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531011</w:t>
            </w:r>
          </w:p>
        </w:tc>
      </w:tr>
      <w:tr w:rsidR="008259D0" w:rsidRPr="0011067C" w:rsidTr="0001341F">
        <w:tc>
          <w:tcPr>
            <w:tcW w:w="32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Apple CarbonLib</w:t>
            </w:r>
          </w:p>
        </w:tc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2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  <w:vertAlign w:val="superscript"/>
              </w:rPr>
              <w:t>31</w:t>
            </w: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-1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16807</w:t>
            </w:r>
          </w:p>
        </w:tc>
        <w:tc>
          <w:tcPr>
            <w:tcW w:w="3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259D0" w:rsidRPr="0011067C" w:rsidRDefault="008259D0" w:rsidP="008259D0">
            <w:pPr>
              <w:snapToGrid w:val="0"/>
              <w:spacing w:line="360" w:lineRule="auto"/>
              <w:ind w:firstLine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11067C">
              <w:rPr>
                <w:rFonts w:ascii="Times New Roman" w:eastAsia="TimesNewRomanPSMT" w:hAnsi="Times New Roman" w:cs="Times New Roman"/>
                <w:sz w:val="24"/>
                <w:szCs w:val="24"/>
              </w:rPr>
              <w:t>0</w:t>
            </w:r>
          </w:p>
        </w:tc>
      </w:tr>
    </w:tbl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10"/>
          <w:szCs w:val="10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Приведенное соотношение имеет следующий смысл: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равно остатку от дел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Запишем алгоритм в виде пошаговой процедуры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1. Коэффициент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</w:t>
      </w:r>
      <w:r w:rsidRPr="008259D0">
        <w:rPr>
          <w:rFonts w:ascii="Times New Roman" w:hAnsi="Times New Roman" w:cs="Times New Roman"/>
          <w:sz w:val="28"/>
        </w:rPr>
        <w:t xml:space="preserve"> умножается на число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Ш а г 2. К результату умножения 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</w:rPr>
        <w:t xml:space="preserve">) прибавляется числ </w:t>
      </w:r>
      <w:r w:rsidRPr="008259D0">
        <w:rPr>
          <w:rFonts w:ascii="Times New Roman" w:hAnsi="Times New Roman" w:cs="Times New Roman"/>
          <w:i/>
          <w:sz w:val="28"/>
        </w:rPr>
        <w:t>с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3. Результат сложения </w:t>
      </w:r>
      <w:r w:rsidRPr="008259D0">
        <w:rPr>
          <w:rFonts w:ascii="Times New Roman" w:hAnsi="Times New Roman" w:cs="Times New Roman"/>
          <w:i/>
          <w:sz w:val="32"/>
          <w:szCs w:val="28"/>
        </w:rPr>
        <w:t>(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) </w:t>
      </w:r>
      <w:r w:rsidRPr="008259D0">
        <w:rPr>
          <w:rFonts w:ascii="Times New Roman" w:hAnsi="Times New Roman" w:cs="Times New Roman"/>
          <w:sz w:val="28"/>
        </w:rPr>
        <w:t xml:space="preserve"> делится 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m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proofErr w:type="gramStart"/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a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proofErr w:type="gramEnd"/>
      <w:r w:rsidRPr="008259D0">
        <w:rPr>
          <w:rFonts w:ascii="Times New Roman" w:hAnsi="Times New Roman" w:cs="Times New Roman"/>
          <w:i/>
          <w:sz w:val="32"/>
          <w:szCs w:val="28"/>
        </w:rPr>
        <w:t xml:space="preserve"> 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c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 =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</w:t>
      </w:r>
      <w:r w:rsidRPr="008259D0">
        <w:rPr>
          <w:rFonts w:ascii="Times New Roman" w:hAnsi="Times New Roman" w:cs="Times New Roman"/>
          <w:i/>
          <w:sz w:val="32"/>
          <w:szCs w:val="28"/>
        </w:rPr>
        <w:t>·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i/>
          <w:sz w:val="32"/>
          <w:szCs w:val="28"/>
        </w:rPr>
        <w:t xml:space="preserve">+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>+1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qm</w:t>
      </w:r>
      <w:r w:rsidRPr="008259D0">
        <w:rPr>
          <w:rFonts w:ascii="Times New Roman" w:hAnsi="Times New Roman" w:cs="Times New Roman"/>
          <w:sz w:val="28"/>
        </w:rPr>
        <w:t xml:space="preserve"> - целая часть (</w:t>
      </w:r>
      <w:r w:rsidRPr="008259D0">
        <w:rPr>
          <w:rFonts w:ascii="Times New Roman" w:hAnsi="Times New Roman" w:cs="Times New Roman"/>
          <w:i/>
          <w:sz w:val="28"/>
        </w:rPr>
        <w:t>q</w:t>
      </w:r>
      <w:r w:rsidRPr="008259D0">
        <w:rPr>
          <w:rFonts w:ascii="Times New Roman" w:hAnsi="Times New Roman" w:cs="Times New Roman"/>
          <w:sz w:val="28"/>
        </w:rPr>
        <w:t xml:space="preserve"> = 0,1,2,...), 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- остаток от </w:t>
      </w:r>
      <w:proofErr w:type="gramStart"/>
      <w:r w:rsidRPr="008259D0">
        <w:rPr>
          <w:rFonts w:ascii="Times New Roman" w:hAnsi="Times New Roman" w:cs="Times New Roman"/>
          <w:sz w:val="28"/>
        </w:rPr>
        <w:t xml:space="preserve">деления </w:t>
      </w:r>
      <w:proofErr w:type="gramEnd"/>
      <w:r w:rsidRPr="008259D0">
        <w:rPr>
          <w:rFonts w:ascii="Times New Roman" w:hAnsi="Times New Roman" w:cs="Times New Roman"/>
          <w:position w:val="-12"/>
          <w:sz w:val="28"/>
        </w:rPr>
        <w:object w:dxaOrig="1340" w:dyaOrig="360">
          <v:shape id="_x0000_i1091" type="#_x0000_t75" style="width:66.15pt;height:18.4pt" o:ole="" fillcolor="window">
            <v:imagedata r:id="rId119" o:title=""/>
          </v:shape>
          <o:OLEObject Type="Embed" ProgID="Equation.DSMT4" ShapeID="_x0000_i1091" DrawAspect="Content" ObjectID="_1485588084" r:id="rId120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Ш а г 4. Остаток от деления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X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i/>
          <w:sz w:val="32"/>
          <w:szCs w:val="28"/>
          <w:vertAlign w:val="subscript"/>
        </w:rPr>
        <w:t xml:space="preserve">+1 </w:t>
      </w:r>
      <w:r w:rsidRPr="008259D0">
        <w:rPr>
          <w:rFonts w:ascii="Times New Roman" w:hAnsi="Times New Roman" w:cs="Times New Roman"/>
          <w:sz w:val="28"/>
        </w:rPr>
        <w:t xml:space="preserve">делится на </w:t>
      </w:r>
      <w:r w:rsidRPr="008259D0">
        <w:rPr>
          <w:rFonts w:ascii="Times New Roman" w:hAnsi="Times New Roman" w:cs="Times New Roman"/>
          <w:i/>
          <w:sz w:val="32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>, чтобы получить искомое случайное число между нулем и единицей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Следует отметить, что данный метод не обладает криптографической стойкостью, однако входит в большинство современных стандартных библиотек различных компилятор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мер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х</w:t>
      </w:r>
      <w:r w:rsidRPr="008259D0">
        <w:rPr>
          <w:rFonts w:ascii="Times New Roman" w:hAnsi="Times New Roman" w:cs="Times New Roman"/>
          <w:sz w:val="28"/>
          <w:vertAlign w:val="subscript"/>
        </w:rPr>
        <w:t xml:space="preserve">0 </w:t>
      </w:r>
      <w:r w:rsidRPr="008259D0">
        <w:rPr>
          <w:rFonts w:ascii="Times New Roman" w:hAnsi="Times New Roman" w:cs="Times New Roman"/>
          <w:sz w:val="28"/>
        </w:rPr>
        <w:t>= 7(01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а = 5 (010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с = 3 (0011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</w:rPr>
        <w:t xml:space="preserve"> = 2</w:t>
      </w:r>
      <w:r w:rsidRPr="008259D0">
        <w:rPr>
          <w:rFonts w:ascii="Times New Roman" w:hAnsi="Times New Roman" w:cs="Times New Roman"/>
          <w:sz w:val="28"/>
          <w:vertAlign w:val="superscript"/>
          <w:lang w:val="en-US"/>
        </w:rPr>
        <w:t>n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</w:rPr>
        <w:t>число</w:t>
      </w:r>
      <w:proofErr w:type="gramEnd"/>
      <w:r w:rsidRPr="008259D0">
        <w:rPr>
          <w:rFonts w:ascii="Times New Roman" w:hAnsi="Times New Roman" w:cs="Times New Roman"/>
          <w:sz w:val="28"/>
        </w:rPr>
        <w:t xml:space="preserve"> бит в машинном слове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4, тогда </w:t>
      </w:r>
      <w:r w:rsidRPr="0051394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2</w:t>
      </w:r>
      <w:r w:rsidRPr="00513940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16</w:t>
      </w:r>
    </w:p>
    <w:p w:rsidR="008259D0" w:rsidRPr="00FD4FC4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4FC4">
        <w:rPr>
          <w:rFonts w:ascii="Times New Roman" w:hAnsi="Times New Roman" w:cs="Times New Roman"/>
          <w:i/>
          <w:sz w:val="28"/>
          <w:szCs w:val="28"/>
        </w:rPr>
        <w:t>·</w:t>
      </w: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FD4FC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D4FC4">
        <w:rPr>
          <w:rFonts w:ascii="Times New Roman" w:hAnsi="Times New Roman" w:cs="Times New Roman"/>
          <w:sz w:val="28"/>
          <w:szCs w:val="28"/>
        </w:rPr>
        <w:t xml:space="preserve"> = (5·7 + 3)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 xml:space="preserve">16 = 38 (00100110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FD4F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4FC4">
        <w:rPr>
          <w:rFonts w:ascii="Times New Roman" w:hAnsi="Times New Roman" w:cs="Times New Roman"/>
          <w:sz w:val="28"/>
          <w:szCs w:val="28"/>
        </w:rPr>
        <w:t>16 = 6 (0110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6 /16 = 0,375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5·6 + 3 = 3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13940">
        <w:rPr>
          <w:rFonts w:ascii="Times New Roman" w:hAnsi="Times New Roman" w:cs="Times New Roman"/>
          <w:i/>
          <w:sz w:val="28"/>
          <w:szCs w:val="28"/>
        </w:rPr>
        <w:t>·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(5·6 + 3)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 xml:space="preserve">16 = 33 (00100001) </w:t>
      </w:r>
      <w:r w:rsidRPr="00513940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51394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13940">
        <w:rPr>
          <w:rFonts w:ascii="Times New Roman" w:hAnsi="Times New Roman" w:cs="Times New Roman"/>
          <w:sz w:val="28"/>
          <w:szCs w:val="28"/>
        </w:rPr>
        <w:t>16 = 1 (0001)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szCs w:val="28"/>
        </w:rPr>
      </w:pPr>
      <w:r w:rsidRPr="00513940">
        <w:rPr>
          <w:rFonts w:ascii="Times New Roman" w:hAnsi="Times New Roman" w:cs="Times New Roman"/>
          <w:i/>
          <w:sz w:val="28"/>
          <w:szCs w:val="28"/>
        </w:rPr>
        <w:t>х</w:t>
      </w:r>
      <w:r w:rsidRPr="0051394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13940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513940">
        <w:rPr>
          <w:rFonts w:ascii="Times New Roman" w:hAnsi="Times New Roman" w:cs="Times New Roman"/>
          <w:sz w:val="28"/>
          <w:szCs w:val="28"/>
        </w:rPr>
        <w:t xml:space="preserve"> =  1 /16 = 0,063</w:t>
      </w:r>
    </w:p>
    <w:p w:rsidR="008259D0" w:rsidRPr="0051394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513940">
        <w:rPr>
          <w:rFonts w:ascii="Times New Roman" w:hAnsi="Times New Roman" w:cs="Times New Roman"/>
          <w:b/>
          <w:sz w:val="28"/>
          <w:szCs w:val="28"/>
        </w:rPr>
        <w:t>……………….</w:t>
      </w:r>
    </w:p>
    <w:p w:rsidR="008259D0" w:rsidRPr="008259D0" w:rsidRDefault="008259D0" w:rsidP="00780A8F">
      <w:pPr>
        <w:rPr>
          <w:rFonts w:ascii="Times New Roman" w:eastAsia="TimesNewRomanPSMT" w:hAnsi="Times New Roman" w:cs="Times New Roman"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Математическое ожидание</w:t>
      </w:r>
      <w:r w:rsidRPr="008259D0">
        <w:rPr>
          <w:rFonts w:ascii="Times New Roman" w:hAnsi="Times New Roman" w:cs="Times New Roman"/>
          <w:sz w:val="28"/>
        </w:rPr>
        <w:t xml:space="preserve"> квазиравномерной случайной величины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b/>
          <w:sz w:val="28"/>
        </w:rPr>
      </w:pPr>
      <w:r w:rsidRPr="00780A8F">
        <w:rPr>
          <w:rFonts w:ascii="Times New Roman" w:hAnsi="Times New Roman" w:cs="Times New Roman"/>
          <w:b/>
          <w:i/>
          <w:sz w:val="28"/>
        </w:rPr>
        <w:t>Дисперсия квазиравномерной случайной величины -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</w:rPr>
        <w:t>мера разброса случайной величины, т.е. её отклонение от математического ожидания.</w:t>
      </w:r>
      <w:r w:rsidRPr="008259D0">
        <w:rPr>
          <w:rFonts w:ascii="Times New Roman" w:hAnsi="Times New Roman" w:cs="Times New Roman"/>
          <w:b/>
          <w:sz w:val="28"/>
        </w:rPr>
        <w:t xml:space="preserve"> 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9D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9D0">
        <w:rPr>
          <w:rFonts w:ascii="Times New Roman" w:hAnsi="Times New Roman" w:cs="Times New Roman"/>
          <w:sz w:val="28"/>
          <w:szCs w:val="28"/>
        </w:rPr>
        <w:t xml:space="preserve"> элементов массива,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математическое ожидание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8259D0">
        <w:rPr>
          <w:rFonts w:ascii="Times New Roman" w:hAnsi="Times New Roman" w:cs="Times New Roman"/>
          <w:sz w:val="28"/>
          <w:szCs w:val="28"/>
        </w:rPr>
        <w:t xml:space="preserve"> – элемент нашей последовательности.</w:t>
      </w:r>
    </w:p>
    <w:p w:rsidR="008259D0" w:rsidRPr="008259D0" w:rsidRDefault="008259D0" w:rsidP="008259D0">
      <w:pPr>
        <w:ind w:left="360"/>
        <w:rPr>
          <w:rFonts w:ascii="Times New Roman" w:hAnsi="Times New Roman" w:cs="Times New Roman"/>
        </w:rPr>
      </w:pPr>
    </w:p>
    <w:p w:rsidR="008259D0" w:rsidRPr="008259D0" w:rsidRDefault="008259D0" w:rsidP="008259D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</w:rPr>
        <w:t xml:space="preserve">СКО квазиравномерной случайной величины - </w:t>
      </w:r>
      <w:r w:rsidRPr="008259D0">
        <w:rPr>
          <w:rFonts w:ascii="Times New Roman" w:hAnsi="Times New Roman" w:cs="Times New Roman"/>
          <w:sz w:val="28"/>
          <w:szCs w:val="28"/>
        </w:rPr>
        <w:t xml:space="preserve"> показатель рассеивания значений случайной величины относительно её математического ожидания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σ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</m:rad>
        </m:oMath>
      </m:oMathPara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u w:val="single"/>
        </w:rPr>
      </w:pPr>
      <w:r w:rsidRPr="008259D0">
        <w:rPr>
          <w:rFonts w:ascii="Times New Roman" w:hAnsi="Times New Roman" w:cs="Times New Roman"/>
          <w:sz w:val="28"/>
          <w:u w:val="single"/>
        </w:rPr>
        <w:t>Эффективность  статистического  моделирования  систем  на  ЭВМ  и достоверность  получаемых  результатов  существенным  образом  зависят  от качества  исходных (базовых) последовательностей  псевдослучайных  чисел, которые  являются  основой  для  получения  стохастических  воздействий  на элементы  моделируемой  системы.</w:t>
      </w:r>
    </w:p>
    <w:p w:rsidR="008259D0" w:rsidRPr="00513940" w:rsidRDefault="008259D0" w:rsidP="008259D0">
      <w:pPr>
        <w:rPr>
          <w:rFonts w:ascii="Times New Roman" w:hAnsi="Times New Roman" w:cs="Times New Roman"/>
          <w:sz w:val="16"/>
          <w:szCs w:val="16"/>
        </w:rPr>
      </w:pPr>
    </w:p>
    <w:p w:rsidR="008259D0" w:rsidRPr="00780A8F" w:rsidRDefault="008259D0" w:rsidP="008259D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0A8F">
        <w:rPr>
          <w:rFonts w:ascii="Times New Roman" w:hAnsi="Times New Roman" w:cs="Times New Roman"/>
          <w:b/>
          <w:i/>
          <w:sz w:val="28"/>
          <w:szCs w:val="28"/>
        </w:rPr>
        <w:t>Проверка качества последовательностей РРСЧ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1) Проверка равномер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2) Проверка стохастичн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3) Проверка независимости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Проверка равномерности последовательностей псевдослучайных квазиравномерно распределенных чисел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может быть выполнена по гистограмме или с использованием косвенных признаков.</w:t>
      </w:r>
    </w:p>
    <w:p w:rsidR="0011067C" w:rsidRPr="00513940" w:rsidRDefault="0011067C" w:rsidP="008259D0">
      <w:pPr>
        <w:rPr>
          <w:rFonts w:ascii="Times New Roman" w:hAnsi="Times New Roman" w:cs="Times New Roman"/>
          <w:sz w:val="16"/>
          <w:szCs w:val="16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а) Проверка по гистограмме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Суть  проверки  по  гистограмме  сводится  к  следующему. Выдвигается гипотеза  о равномерности  распределения  чиел  в  интервале  (0 1). Затем интервал  (0 1)  разбивается  на m  равных  частей. При  генерации последовательности РРСЧ подсчитывается количество попаданий 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 xml:space="preserve"> в каждый из m  подинтервалов. Вычисляется  относительная  частота  попадания случайных чисел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в каждый из подинтервалов</w:t>
      </w:r>
    </w:p>
    <w:p w:rsidR="008259D0" w:rsidRPr="008259D0" w:rsidRDefault="008259D0" w:rsidP="00513940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C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>= N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8259D0">
        <w:rPr>
          <w:rFonts w:ascii="Times New Roman" w:hAnsi="Times New Roman" w:cs="Times New Roman"/>
          <w:sz w:val="28"/>
          <w:szCs w:val="28"/>
        </w:rPr>
        <w:t>/N,</w:t>
      </w:r>
    </w:p>
    <w:p w:rsidR="0051394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де N − общее количество чисел в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Очевидно, что  при  равномерности  последовательности  чисел, частоты должны  быть  близкими  при  достаточно  больших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к  теоретической вероятности попадания в подинтервалы, равной 1/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Оценка  степени  приближения, т. е. равномерности  последовательности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 xml:space="preserve">}, может быть проведена с использованием критериев согласия. На практике обычно принимается m = 20÷50, </w:t>
      </w:r>
      <w:r w:rsidRPr="008259D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  <w:szCs w:val="28"/>
        </w:rPr>
        <w:t xml:space="preserve"> = (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259D0">
        <w:rPr>
          <w:rFonts w:ascii="Times New Roman" w:hAnsi="Times New Roman" w:cs="Times New Roman"/>
          <w:sz w:val="28"/>
          <w:szCs w:val="28"/>
        </w:rPr>
        <w:t>÷10</w:t>
      </w:r>
      <w:r w:rsidRPr="008259D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259D0">
        <w:rPr>
          <w:rFonts w:ascii="Times New Roman" w:hAnsi="Times New Roman" w:cs="Times New Roman"/>
          <w:sz w:val="28"/>
          <w:szCs w:val="28"/>
        </w:rPr>
        <w:t>)</w:t>
      </w:r>
      <w:r w:rsidRPr="008259D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9D0">
        <w:rPr>
          <w:rFonts w:ascii="Times New Roman" w:hAnsi="Times New Roman" w:cs="Times New Roman"/>
          <w:sz w:val="28"/>
          <w:szCs w:val="28"/>
        </w:rPr>
        <w:t>.</w:t>
      </w:r>
    </w:p>
    <w:p w:rsidR="008259D0" w:rsidRPr="008259D0" w:rsidRDefault="008259D0" w:rsidP="0011067C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581275" cy="1907518"/>
            <wp:effectExtent l="19050" t="0" r="9525" b="0"/>
            <wp:docPr id="9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t="6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07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940" w:rsidRPr="00513940" w:rsidRDefault="00513940" w:rsidP="008259D0">
      <w:pPr>
        <w:rPr>
          <w:rFonts w:ascii="Times New Roman" w:hAnsi="Times New Roman" w:cs="Times New Roman"/>
          <w:sz w:val="20"/>
          <w:szCs w:val="20"/>
          <w:u w:val="single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  <w:u w:val="single"/>
        </w:rPr>
      </w:pPr>
      <w:r w:rsidRPr="008259D0">
        <w:rPr>
          <w:rFonts w:ascii="Times New Roman" w:hAnsi="Times New Roman" w:cs="Times New Roman"/>
          <w:sz w:val="28"/>
          <w:szCs w:val="28"/>
          <w:u w:val="single"/>
        </w:rPr>
        <w:t>б) Проверка по косвенным признакам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Вся последовательность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разбивается на пары чисел:</w:t>
      </w:r>
    </w:p>
    <w:p w:rsidR="008259D0" w:rsidRPr="00E5581B" w:rsidRDefault="008259D0" w:rsidP="008259D0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8259D0">
        <w:rPr>
          <w:rFonts w:ascii="Times New Roman" w:hAnsi="Times New Roman" w:cs="Times New Roman"/>
          <w:sz w:val="28"/>
          <w:szCs w:val="28"/>
        </w:rPr>
        <w:t xml:space="preserve"> 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i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, ... , (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-1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, x</w:t>
      </w:r>
      <w:r w:rsidRPr="00E5581B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N</w:t>
      </w:r>
      <w:r w:rsidRPr="00E5581B">
        <w:rPr>
          <w:rFonts w:ascii="Times New Roman" w:hAnsi="Times New Roman" w:cs="Times New Roman"/>
          <w:sz w:val="28"/>
          <w:szCs w:val="28"/>
          <w:lang w:val="it-IT"/>
        </w:rPr>
        <w:t>)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Затем подсчитывают число пар K, для которых выполняется условие:</w:t>
      </w:r>
    </w:p>
    <w:p w:rsidR="008259D0" w:rsidRPr="008259D0" w:rsidRDefault="0051394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92" type="#_x0000_t75" style="width:56.1pt;height:22.6pt" o:ole="">
            <v:imagedata r:id="rId122" o:title=""/>
          </v:shape>
          <o:OLEObject Type="Embed" ProgID="Equation.DSMT4" ShapeID="_x0000_i1092" DrawAspect="Content" ObjectID="_1485588085" r:id="rId123"/>
        </w:object>
      </w:r>
      <w:r w:rsidR="008259D0" w:rsidRPr="008259D0">
        <w:rPr>
          <w:rFonts w:ascii="Times New Roman" w:hAnsi="Times New Roman" w:cs="Times New Roman"/>
          <w:sz w:val="28"/>
          <w:szCs w:val="28"/>
        </w:rPr>
        <w:t>&lt;1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Геометрически  это  означает, что  точка  с  координатами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расположена  внутри  четверти  круга  радиуса R=1, вписанного  в  единичный квадрат.</w:t>
      </w:r>
    </w:p>
    <w:p w:rsidR="008259D0" w:rsidRPr="008259D0" w:rsidRDefault="008259D0" w:rsidP="008259D0">
      <w:pPr>
        <w:jc w:val="center"/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009775" cy="1466850"/>
            <wp:effectExtent l="19050" t="0" r="9525" b="0"/>
            <wp:docPr id="9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lastRenderedPageBreak/>
        <w:t>В  общем  случае  точка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 всегда  попадет  внутрь  единичного квадрата. Тогда  теоретическая  вероятность  попадания этой  точки в  четверть круга  равна  отношению  площади  четверти  круга  к  площади  единичного квадрата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P = 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1/4 круга</w:t>
      </w:r>
      <w:r w:rsidRPr="008259D0">
        <w:rPr>
          <w:rFonts w:ascii="Times New Roman" w:hAnsi="Times New Roman" w:cs="Times New Roman"/>
          <w:sz w:val="28"/>
          <w:szCs w:val="28"/>
        </w:rPr>
        <w:t>/S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квадрата</w:t>
      </w:r>
      <w:r w:rsidRPr="008259D0">
        <w:rPr>
          <w:rFonts w:ascii="Times New Roman" w:hAnsi="Times New Roman" w:cs="Times New Roman"/>
          <w:sz w:val="28"/>
          <w:szCs w:val="28"/>
        </w:rPr>
        <w:t xml:space="preserve"> = π/4.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sz w:val="28"/>
          <w:szCs w:val="28"/>
        </w:rPr>
        <w:t>Если  числа  последовательности {х</w:t>
      </w:r>
      <w:r w:rsidRPr="008259D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259D0">
        <w:rPr>
          <w:rFonts w:ascii="Times New Roman" w:hAnsi="Times New Roman" w:cs="Times New Roman"/>
          <w:sz w:val="28"/>
          <w:szCs w:val="28"/>
        </w:rPr>
        <w:t>} равномерны, то  в  силу  закона больших  чисел  теории  вероятностей  при  больших N  относительная  частота попадания точки в единичный квадрат, равная отношению числа K пар (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-1</w:t>
      </w:r>
      <w:r w:rsidRPr="008259D0">
        <w:rPr>
          <w:rFonts w:ascii="Times New Roman" w:hAnsi="Times New Roman" w:cs="Times New Roman"/>
          <w:sz w:val="28"/>
          <w:szCs w:val="28"/>
        </w:rPr>
        <w:t>, x</w:t>
      </w:r>
      <w:r w:rsidRPr="008259D0">
        <w:rPr>
          <w:rFonts w:ascii="Times New Roman" w:hAnsi="Times New Roman" w:cs="Times New Roman"/>
          <w:sz w:val="28"/>
          <w:szCs w:val="28"/>
          <w:vertAlign w:val="subscript"/>
        </w:rPr>
        <w:t>2i</w:t>
      </w:r>
      <w:r w:rsidRPr="008259D0">
        <w:rPr>
          <w:rFonts w:ascii="Times New Roman" w:hAnsi="Times New Roman" w:cs="Times New Roman"/>
          <w:sz w:val="28"/>
          <w:szCs w:val="28"/>
        </w:rPr>
        <w:t>), для  которых проверочное условие выполнилось к общему числу N/2 пар последовательности должна сходиться к Р:</w: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93" type="#_x0000_t75" style="width:48.55pt;height:31pt" o:ole="">
            <v:imagedata r:id="rId125" o:title=""/>
          </v:shape>
          <o:OLEObject Type="Embed" ProgID="Equation.DSMT4" ShapeID="_x0000_i1093" DrawAspect="Content" ObjectID="_1485588086" r:id="rId126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780A8F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sz w:val="28"/>
          <w:u w:val="single"/>
        </w:rPr>
      </w:pPr>
      <w:r w:rsidRPr="00780A8F">
        <w:rPr>
          <w:rFonts w:ascii="Times New Roman" w:hAnsi="Times New Roman" w:cs="Times New Roman"/>
          <w:b/>
          <w:sz w:val="28"/>
          <w:u w:val="single"/>
          <w:lang w:val="en-US"/>
        </w:rPr>
        <w:t>II</w:t>
      </w:r>
      <w:proofErr w:type="gramStart"/>
      <w:r w:rsidRPr="00780A8F">
        <w:rPr>
          <w:rFonts w:ascii="Times New Roman" w:hAnsi="Times New Roman" w:cs="Times New Roman"/>
          <w:b/>
          <w:sz w:val="28"/>
          <w:u w:val="single"/>
        </w:rPr>
        <w:t xml:space="preserve">.  </w:t>
      </w:r>
      <w:r w:rsidR="008259D0" w:rsidRPr="00780A8F">
        <w:rPr>
          <w:rFonts w:ascii="Times New Roman" w:hAnsi="Times New Roman" w:cs="Times New Roman"/>
          <w:b/>
          <w:sz w:val="28"/>
          <w:u w:val="single"/>
        </w:rPr>
        <w:t>Формирование</w:t>
      </w:r>
      <w:proofErr w:type="gramEnd"/>
      <w:r w:rsidR="008259D0" w:rsidRPr="00780A8F">
        <w:rPr>
          <w:rFonts w:ascii="Times New Roman" w:hAnsi="Times New Roman" w:cs="Times New Roman"/>
          <w:b/>
          <w:sz w:val="28"/>
          <w:u w:val="single"/>
        </w:rPr>
        <w:t xml:space="preserve"> случайных чисел с заданным распределением</w:t>
      </w:r>
    </w:p>
    <w:p w:rsidR="008259D0" w:rsidRPr="0001341F" w:rsidRDefault="008259D0" w:rsidP="008259D0">
      <w:pPr>
        <w:pStyle w:val="BodyText"/>
        <w:widowControl w:val="0"/>
        <w:spacing w:before="100" w:after="100"/>
        <w:jc w:val="both"/>
      </w:pP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u w:val="single"/>
        </w:rPr>
      </w:pPr>
      <w:r w:rsidRPr="00780A8F">
        <w:rPr>
          <w:rFonts w:ascii="Times New Roman" w:hAnsi="Times New Roman" w:cs="Times New Roman"/>
          <w:sz w:val="28"/>
          <w:u w:val="single"/>
        </w:rPr>
        <w:t>Основные процедуры формирования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780A8F">
        <w:rPr>
          <w:rFonts w:ascii="Times New Roman" w:hAnsi="Times New Roman" w:cs="Times New Roman"/>
          <w:sz w:val="28"/>
        </w:rPr>
        <w:t xml:space="preserve">Случайные числа с заданным распределением, как правило, формируются в результате преобразования последовательность РРСЧ, принимающих значения из диапазона от 0 до 1. 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01341F">
        <w:rPr>
          <w:rFonts w:ascii="Times New Roman" w:hAnsi="Times New Roman" w:cs="Times New Roman"/>
          <w:sz w:val="28"/>
        </w:rPr>
        <w:t>Методы, позволяющие имитировать непрерывные и дискретные вероятностные распределения:</w:t>
      </w:r>
    </w:p>
    <w:p w:rsidR="008259D0" w:rsidRPr="0001341F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01341F">
        <w:rPr>
          <w:rFonts w:ascii="Times New Roman" w:hAnsi="Times New Roman" w:cs="Times New Roman"/>
          <w:color w:val="FF0000"/>
          <w:sz w:val="28"/>
        </w:rPr>
        <w:t>– метод обратных функций,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jc w:val="center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i/>
          <w:noProof/>
          <w:color w:val="FF0000"/>
          <w:sz w:val="40"/>
          <w:szCs w:val="40"/>
          <w:lang w:val="en-US"/>
        </w:rPr>
        <w:drawing>
          <wp:inline distT="0" distB="0" distL="0" distR="0">
            <wp:extent cx="1476375" cy="457200"/>
            <wp:effectExtent l="19050" t="0" r="9525" b="0"/>
            <wp:docPr id="199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 l="42265" t="45035" r="41661" b="48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исключения,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color w:val="FF0000"/>
          <w:sz w:val="28"/>
        </w:rPr>
        <w:t xml:space="preserve">– метод композиции </w:t>
      </w:r>
    </w:p>
    <w:p w:rsidR="008259D0" w:rsidRPr="008259D0" w:rsidRDefault="008259D0" w:rsidP="008259D0">
      <w:pPr>
        <w:widowControl w:val="0"/>
        <w:spacing w:before="100" w:after="100" w:line="192" w:lineRule="auto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– и т.д. </w:t>
      </w:r>
    </w:p>
    <w:p w:rsid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Рассмотрим содержание двух наиболее распространенных на практике процедур.</w:t>
      </w:r>
    </w:p>
    <w:p w:rsidR="00780A8F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1. Для непрерыв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color w:val="FF0000"/>
          <w:sz w:val="28"/>
        </w:rPr>
      </w:pPr>
      <w:r w:rsidRPr="008259D0">
        <w:rPr>
          <w:rFonts w:ascii="Times New Roman" w:hAnsi="Times New Roman" w:cs="Times New Roman"/>
          <w:b/>
          <w:i/>
          <w:color w:val="FF0000"/>
          <w:sz w:val="28"/>
        </w:rPr>
        <w:t>Реализуется метод обратных функций</w:t>
      </w:r>
      <w:r w:rsidRPr="008259D0">
        <w:rPr>
          <w:rFonts w:ascii="Times New Roman" w:hAnsi="Times New Roman" w:cs="Times New Roman"/>
          <w:color w:val="FF0000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непрерывная 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, которая описывается плотностью распределения. Плотность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связана с функцией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соотношением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94" type="#_x0000_t75" style="width:103.8pt;height:44.35pt" o:ole="" fillcolor="window">
            <v:imagedata r:id="rId128" o:title=""/>
          </v:shape>
          <o:OLEObject Type="Embed" ProgID="Equation.DSMT4" ShapeID="_x0000_i1094" DrawAspect="Content" ObjectID="_1485588087" r:id="rId129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lastRenderedPageBreak/>
        <w:t xml:space="preserve">1. Осуществляется переход от плотност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) к функции распределения </w:t>
      </w:r>
      <w:r w:rsidRPr="008259D0">
        <w:rPr>
          <w:rFonts w:ascii="Times New Roman" w:hAnsi="Times New Roman" w:cs="Times New Roman"/>
          <w:i/>
          <w:sz w:val="28"/>
          <w:lang w:val="en-US"/>
        </w:rPr>
        <w:t>F</w:t>
      </w:r>
      <w:r w:rsidRPr="008259D0">
        <w:rPr>
          <w:rFonts w:ascii="Times New Roman" w:hAnsi="Times New Roman" w:cs="Times New Roman"/>
          <w:sz w:val="28"/>
        </w:rPr>
        <w:t>(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) на основе соотношения:</w:t>
      </w:r>
    </w:p>
    <w:p w:rsidR="008259D0" w:rsidRPr="008259D0" w:rsidRDefault="00780A8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95" type="#_x0000_t75" style="width:97.1pt;height:41pt" o:ole="" fillcolor="window">
            <v:imagedata r:id="rId128" o:title=""/>
          </v:shape>
          <o:OLEObject Type="Embed" ProgID="Equation.DSMT4" ShapeID="_x0000_i1095" DrawAspect="Content" ObjectID="_1485588088" r:id="rId13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Составляется исходное уравнение.</w:t>
      </w:r>
    </w:p>
    <w:p w:rsidR="008259D0" w:rsidRPr="00780A8F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  <w:szCs w:val="36"/>
        </w:rPr>
      </w:pPr>
      <w:r w:rsidRPr="00780A8F">
        <w:rPr>
          <w:rStyle w:val="var"/>
          <w:rFonts w:ascii="Times New Roman" w:hAnsi="Times New Roman"/>
          <w:sz w:val="28"/>
          <w:szCs w:val="36"/>
        </w:rPr>
        <w:t>F (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r w:rsidRPr="00780A8F">
        <w:rPr>
          <w:rStyle w:val="var"/>
          <w:rFonts w:ascii="Times New Roman" w:hAnsi="Times New Roman"/>
          <w:sz w:val="28"/>
          <w:szCs w:val="36"/>
        </w:rPr>
        <w:t xml:space="preserve">) = 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32"/>
          <w:szCs w:val="32"/>
        </w:rPr>
      </w:pPr>
      <w:r w:rsidRPr="008259D0">
        <w:rPr>
          <w:rStyle w:val="var"/>
          <w:rFonts w:ascii="Times New Roman" w:hAnsi="Times New Roman"/>
          <w:i/>
          <w:iCs/>
          <w:sz w:val="32"/>
          <w:szCs w:val="32"/>
        </w:rPr>
        <w:t>r</w:t>
      </w:r>
      <w:r w:rsidRPr="008259D0">
        <w:rPr>
          <w:rFonts w:ascii="Times New Roman" w:hAnsi="Times New Roman" w:cs="Times New Roman"/>
          <w:sz w:val="32"/>
          <w:szCs w:val="32"/>
        </w:rPr>
        <w:t xml:space="preserve"> — число, генерируемое ГСЧ</w:t>
      </w:r>
      <w:r w:rsidRPr="008259D0">
        <w:rPr>
          <w:rFonts w:ascii="Times New Roman" w:hAnsi="Times New Roman" w:cs="Times New Roman"/>
          <w:sz w:val="32"/>
          <w:szCs w:val="32"/>
          <w:vertAlign w:val="subscript"/>
        </w:rPr>
        <w:t>рр</w:t>
      </w:r>
      <w:r w:rsidRPr="008259D0">
        <w:rPr>
          <w:rFonts w:ascii="Times New Roman" w:hAnsi="Times New Roman" w:cs="Times New Roman"/>
          <w:sz w:val="32"/>
          <w:szCs w:val="32"/>
        </w:rPr>
        <w:t xml:space="preserve"> в интервале от 0 до 1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Данное уравнение решается относительно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: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x</w:t>
      </w:r>
      <w:r w:rsidRPr="00780A8F">
        <w:rPr>
          <w:rStyle w:val="var"/>
          <w:rFonts w:ascii="Times New Roman" w:hAnsi="Times New Roman"/>
          <w:sz w:val="28"/>
          <w:szCs w:val="36"/>
        </w:rPr>
        <w:t> = F</w:t>
      </w:r>
      <w:r w:rsidRPr="00780A8F">
        <w:rPr>
          <w:rStyle w:val="var"/>
          <w:rFonts w:ascii="Times New Roman" w:hAnsi="Times New Roman"/>
          <w:sz w:val="28"/>
          <w:szCs w:val="36"/>
          <w:vertAlign w:val="superscript"/>
        </w:rPr>
        <w:t>–1</w:t>
      </w:r>
      <w:r w:rsidRPr="00780A8F">
        <w:rPr>
          <w:rStyle w:val="var"/>
          <w:rFonts w:ascii="Times New Roman" w:hAnsi="Times New Roman"/>
          <w:sz w:val="28"/>
          <w:szCs w:val="36"/>
        </w:rPr>
        <w:t>(</w:t>
      </w:r>
      <w:r w:rsidRPr="00780A8F">
        <w:rPr>
          <w:rStyle w:val="var"/>
          <w:rFonts w:ascii="Times New Roman" w:hAnsi="Times New Roman"/>
          <w:i/>
          <w:iCs/>
          <w:sz w:val="28"/>
          <w:szCs w:val="36"/>
        </w:rPr>
        <w:t>r</w:t>
      </w:r>
      <w:r w:rsidRPr="00780A8F">
        <w:rPr>
          <w:rStyle w:val="var"/>
          <w:rFonts w:ascii="Times New Roman" w:hAnsi="Times New Roman"/>
          <w:sz w:val="28"/>
          <w:szCs w:val="36"/>
        </w:rPr>
        <w:t xml:space="preserve">)  </w:t>
      </w:r>
      <w:r w:rsidRPr="00780A8F">
        <w:rPr>
          <w:rFonts w:ascii="Times New Roman" w:hAnsi="Times New Roman" w:cs="Times New Roman"/>
          <w:sz w:val="28"/>
          <w:szCs w:val="36"/>
        </w:rPr>
        <w:t>-</w:t>
      </w:r>
      <w:r w:rsidRPr="00780A8F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искомый машинный алгорит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i/>
        </w:rPr>
        <w:t>x</w:t>
      </w:r>
      <w:r w:rsidRPr="008259D0">
        <w:rPr>
          <w:rFonts w:ascii="Times New Roman" w:hAnsi="Times New Roman" w:cs="Times New Roman"/>
        </w:rPr>
        <w:t xml:space="preserve"> – генерируемая в итоге случайная величина с заданным распределением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Style w:val="var"/>
          <w:rFonts w:ascii="Times New Roman" w:hAnsi="Times New Roman"/>
        </w:rPr>
        <w:t>F</w:t>
      </w:r>
      <w:r w:rsidRPr="008259D0">
        <w:rPr>
          <w:rStyle w:val="var"/>
          <w:rFonts w:ascii="Times New Roman" w:hAnsi="Times New Roman"/>
          <w:vertAlign w:val="superscript"/>
        </w:rPr>
        <w:t>–1</w:t>
      </w:r>
      <w:r w:rsidRPr="008259D0">
        <w:rPr>
          <w:rStyle w:val="var"/>
          <w:rFonts w:ascii="Times New Roman" w:hAnsi="Times New Roman"/>
        </w:rPr>
        <w:t xml:space="preserve">() </w:t>
      </w:r>
      <w:r w:rsidRPr="008259D0">
        <w:rPr>
          <w:rFonts w:ascii="Times New Roman" w:hAnsi="Times New Roman" w:cs="Times New Roman"/>
        </w:rPr>
        <w:t>- функция, обратная по отношению к функции</w:t>
      </w:r>
      <w:r w:rsidRPr="008259D0">
        <w:rPr>
          <w:rStyle w:val="var"/>
          <w:rFonts w:ascii="Times New Roman" w:hAnsi="Times New Roman"/>
        </w:rPr>
        <w:t xml:space="preserve"> F()</w:t>
      </w:r>
      <w:r w:rsidRPr="008259D0">
        <w:rPr>
          <w:rFonts w:ascii="Times New Roman" w:hAnsi="Times New Roman" w:cs="Times New Roman"/>
        </w:rPr>
        <w:t>.</w:t>
      </w:r>
    </w:p>
    <w:p w:rsidR="0001341F" w:rsidRDefault="0001341F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b/>
          <w:i/>
          <w:sz w:val="28"/>
          <w:u w:val="single"/>
        </w:rPr>
      </w:pPr>
      <w:r w:rsidRPr="008259D0">
        <w:rPr>
          <w:rFonts w:ascii="Times New Roman" w:hAnsi="Times New Roman" w:cs="Times New Roman"/>
          <w:b/>
          <w:i/>
          <w:sz w:val="28"/>
          <w:u w:val="single"/>
        </w:rPr>
        <w:t>2. Для дискретных распределений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i/>
          <w:sz w:val="28"/>
        </w:rPr>
      </w:pPr>
      <w:r w:rsidRPr="008259D0">
        <w:rPr>
          <w:rFonts w:ascii="Times New Roman" w:hAnsi="Times New Roman" w:cs="Times New Roman"/>
          <w:b/>
          <w:i/>
          <w:sz w:val="28"/>
        </w:rPr>
        <w:t>Реализуется метод обратных функ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Имитации подлежит дискретная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6" type="#_x0000_t75" style="width:14.25pt;height:12.55pt" o:ole="" fillcolor="window">
            <v:imagedata r:id="rId131" o:title=""/>
          </v:shape>
          <o:OLEObject Type="Embed" ProgID="Equation.DSMT4" ShapeID="_x0000_i1096" DrawAspect="Content" ObjectID="_1485588089" r:id="rId132"/>
        </w:object>
      </w:r>
      <w:r w:rsidRPr="008259D0">
        <w:rPr>
          <w:rFonts w:ascii="Times New Roman" w:hAnsi="Times New Roman" w:cs="Times New Roman"/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07"/>
        <w:gridCol w:w="907"/>
        <w:gridCol w:w="907"/>
        <w:gridCol w:w="907"/>
        <w:gridCol w:w="907"/>
      </w:tblGrid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x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</w:p>
        </w:tc>
      </w:tr>
      <w:tr w:rsidR="008259D0" w:rsidRPr="00780A8F" w:rsidTr="0001341F">
        <w:trPr>
          <w:jc w:val="center"/>
        </w:trPr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</w:rPr>
              <w:t>…</w:t>
            </w:r>
          </w:p>
        </w:tc>
        <w:tc>
          <w:tcPr>
            <w:tcW w:w="907" w:type="dxa"/>
            <w:vAlign w:val="center"/>
          </w:tcPr>
          <w:p w:rsidR="008259D0" w:rsidRPr="00780A8F" w:rsidRDefault="008259D0" w:rsidP="0001341F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 w:rsidRPr="00780A8F">
              <w:rPr>
                <w:rFonts w:ascii="Times New Roman" w:hAnsi="Times New Roman" w:cs="Times New Roman"/>
                <w:i/>
                <w:sz w:val="24"/>
                <w:lang w:val="en-US"/>
              </w:rPr>
              <w:t>p</w:t>
            </w:r>
            <w:r w:rsidRPr="00780A8F">
              <w:rPr>
                <w:rFonts w:ascii="Times New Roman" w:hAnsi="Times New Roman" w:cs="Times New Roman"/>
                <w:i/>
                <w:sz w:val="24"/>
                <w:vertAlign w:val="subscript"/>
                <w:lang w:val="en-US"/>
              </w:rPr>
              <w:t>n</w:t>
            </w:r>
          </w:p>
        </w:tc>
      </w:tr>
    </w:tbl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960" w:dyaOrig="680">
          <v:shape id="_x0000_i1097" type="#_x0000_t75" style="width:57.75pt;height:41pt" o:ole="" fillcolor="window">
            <v:imagedata r:id="rId133" o:title=""/>
          </v:shape>
          <o:OLEObject Type="Embed" ProgID="Equation.DSMT4" ShapeID="_x0000_i1097" DrawAspect="Content" ObjectID="_1485588090" r:id="rId134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Для имитации значения дискрет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используется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 на интервале [0,1]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Очевидно, что в этом случае 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</w:rPr>
        <w:t xml:space="preserve">0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 xml:space="preserve">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3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. . .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  <w:r w:rsidRPr="00780A8F">
        <w:rPr>
          <w:rFonts w:ascii="Times New Roman" w:hAnsi="Times New Roman" w:cs="Times New Roman"/>
          <w:sz w:val="24"/>
        </w:rPr>
        <w:t xml:space="preserve">           </w:t>
      </w:r>
      <w:proofErr w:type="gramStart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</w:rPr>
        <w:t>(</w:t>
      </w:r>
      <w:proofErr w:type="gramEnd"/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  <w:vertAlign w:val="subscript"/>
        </w:rPr>
        <w:t>-1</w:t>
      </w:r>
      <w:r w:rsidRPr="00780A8F">
        <w:rPr>
          <w:rFonts w:ascii="Times New Roman" w:hAnsi="Times New Roman" w:cs="Times New Roman"/>
          <w:sz w:val="24"/>
        </w:rPr>
        <w:t xml:space="preserve">  ≤ </w:t>
      </w:r>
      <w:r w:rsidRPr="00780A8F">
        <w:rPr>
          <w:rFonts w:ascii="Times New Roman" w:hAnsi="Times New Roman" w:cs="Times New Roman"/>
          <w:i/>
          <w:sz w:val="24"/>
        </w:rPr>
        <w:t>r</w:t>
      </w:r>
      <w:r w:rsidRPr="00780A8F">
        <w:rPr>
          <w:rFonts w:ascii="Times New Roman" w:hAnsi="Times New Roman" w:cs="Times New Roman"/>
          <w:sz w:val="24"/>
        </w:rPr>
        <w:t xml:space="preserve"> &lt;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1</w:t>
      </w:r>
      <w:r w:rsidRPr="00780A8F">
        <w:rPr>
          <w:rFonts w:ascii="Times New Roman" w:hAnsi="Times New Roman" w:cs="Times New Roman"/>
          <w:sz w:val="24"/>
        </w:rPr>
        <w:t xml:space="preserve">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</w:rPr>
        <w:t>2</w:t>
      </w:r>
      <w:r w:rsidRPr="00780A8F">
        <w:rPr>
          <w:rFonts w:ascii="Times New Roman" w:hAnsi="Times New Roman" w:cs="Times New Roman"/>
          <w:sz w:val="24"/>
        </w:rPr>
        <w:t xml:space="preserve"> + ...+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</w:rPr>
        <w:t xml:space="preserve"> ) = </w:t>
      </w:r>
      <w:r w:rsidRPr="00780A8F">
        <w:rPr>
          <w:rFonts w:ascii="Times New Roman" w:hAnsi="Times New Roman" w:cs="Times New Roman"/>
          <w:sz w:val="24"/>
          <w:lang w:val="en-US"/>
        </w:rPr>
        <w:t>p</w:t>
      </w:r>
      <w:r w:rsidRPr="00780A8F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 w:rsidRPr="00780A8F">
        <w:rPr>
          <w:rFonts w:ascii="Times New Roman" w:hAnsi="Times New Roman" w:cs="Times New Roman"/>
          <w:sz w:val="24"/>
        </w:rPr>
        <w:t>;</w:t>
      </w:r>
    </w:p>
    <w:p w:rsidR="008259D0" w:rsidRPr="00780A8F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4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Машинный алгоритм, имитирующий значение дискретной случайной величины</w:t>
      </w:r>
      <w:r w:rsidRPr="008259D0">
        <w:rPr>
          <w:rFonts w:ascii="Times New Roman" w:hAnsi="Times New Roman" w:cs="Times New Roman"/>
          <w:i/>
          <w:sz w:val="28"/>
        </w:rPr>
        <w:t xml:space="preserve">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: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. Берется случайное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i/>
          <w:sz w:val="28"/>
        </w:rPr>
        <w:t xml:space="preserve"> 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 Проверяется логическое условие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  <w:lang w:val="en-US"/>
        </w:rPr>
        <w:object w:dxaOrig="1620" w:dyaOrig="680">
          <v:shape id="_x0000_i1098" type="#_x0000_t75" style="width:81.2pt;height:33.5pt" o:ole="" fillcolor="window">
            <v:imagedata r:id="rId135" o:title=""/>
          </v:shape>
          <o:OLEObject Type="Embed" ProgID="Equation.DSMT4" ShapeID="_x0000_i1098" DrawAspect="Content" ObjectID="_1485588091" r:id="rId13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принимает целочисленные значения, возрастающие от 1 до </w:t>
      </w:r>
      <w:r w:rsidRPr="008259D0">
        <w:rPr>
          <w:rFonts w:ascii="Times New Roman" w:hAnsi="Times New Roman" w:cs="Times New Roman"/>
          <w:sz w:val="28"/>
          <w:lang w:val="en-US"/>
        </w:rPr>
        <w:t>n</w:t>
      </w:r>
      <w:r w:rsidRPr="008259D0">
        <w:rPr>
          <w:rFonts w:ascii="Times New Roman" w:hAnsi="Times New Roman" w:cs="Times New Roman"/>
          <w:sz w:val="28"/>
        </w:rPr>
        <w:t>.</w:t>
      </w:r>
    </w:p>
    <w:p w:rsidR="00780A8F" w:rsidRDefault="008259D0" w:rsidP="00780A8F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3. При некотором </w:t>
      </w:r>
      <w:r w:rsidRPr="008259D0">
        <w:rPr>
          <w:rFonts w:ascii="Times New Roman" w:hAnsi="Times New Roman" w:cs="Times New Roman"/>
          <w:sz w:val="28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условие начинает выполняться. Это определяет имитируемое значение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r w:rsidRPr="008259D0">
        <w:rPr>
          <w:rFonts w:ascii="Times New Roman" w:hAnsi="Times New Roman" w:cs="Times New Roman"/>
          <w:sz w:val="28"/>
        </w:rPr>
        <w:t xml:space="preserve"> - дискретной случайной величин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>.</w:t>
      </w:r>
      <w:r w:rsidR="00780A8F">
        <w:rPr>
          <w:rFonts w:ascii="Times New Roman" w:hAnsi="Times New Roman" w:cs="Times New Roman"/>
          <w:sz w:val="28"/>
        </w:rPr>
        <w:t xml:space="preserve"> </w:t>
      </w:r>
      <w:r w:rsidR="00780A8F"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1. Имитация равномер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вномерное 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99" type="#_x0000_t75" style="width:14.25pt;height:12.55pt" o:ole="" fillcolor="window">
            <v:imagedata r:id="rId131" o:title=""/>
          </v:shape>
          <o:OLEObject Type="Embed" ProgID="Equation.DSMT4" ShapeID="_x0000_i1099" DrawAspect="Content" ObjectID="_1485588092" r:id="rId137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 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46"/>
          <w:sz w:val="28"/>
          <w:lang w:val="en-US"/>
        </w:rPr>
        <w:object w:dxaOrig="3100" w:dyaOrig="1040">
          <v:shape id="_x0000_i1100" type="#_x0000_t75" style="width:144.85pt;height:47.7pt" o:ole="" fillcolor="window">
            <v:imagedata r:id="rId138" o:title=""/>
          </v:shape>
          <o:OLEObject Type="Embed" ProgID="Equation.DSMT4" ShapeID="_x0000_i1100" DrawAspect="Content" ObjectID="_1485588093" r:id="rId139"/>
        </w:object>
      </w:r>
      <w:r w:rsidR="008259D0"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80" w:dyaOrig="340">
          <v:shape id="_x0000_i1101" type="#_x0000_t75" style="width:9.2pt;height:17.6pt" o:ole="" fillcolor="window">
            <v:imagedata r:id="rId140" o:title=""/>
          </v:shape>
          <o:OLEObject Type="Embed" ProgID="Equation.DSMT4" ShapeID="_x0000_i1101" DrawAspect="Content" ObjectID="_1485588094" r:id="rId141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2" type="#_x0000_t75" style="width:14.25pt;height:12.55pt" o:ole="" fillcolor="window">
            <v:imagedata r:id="rId131" o:title=""/>
          </v:shape>
          <o:OLEObject Type="Embed" ProgID="Equation.DSMT4" ShapeID="_x0000_i1102" DrawAspect="Content" ObjectID="_1485588095" r:id="rId142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ется соотношениями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120" w:dyaOrig="620">
          <v:shape id="_x0000_i1103" type="#_x0000_t75" style="width:56.1pt;height:31pt" o:ole="" fillcolor="window">
            <v:imagedata r:id="rId143" o:title=""/>
          </v:shape>
          <o:OLEObject Type="Embed" ProgID="Equation.DSMT4" ShapeID="_x0000_i1103" DrawAspect="Content" ObjectID="_1485588096" r:id="rId144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1380" w:dyaOrig="660">
          <v:shape id="_x0000_i1104" type="#_x0000_t75" style="width:68.65pt;height:32.65pt" o:ole="" fillcolor="window">
            <v:imagedata r:id="rId145" o:title=""/>
          </v:shape>
          <o:OLEObject Type="Embed" ProgID="Equation.DSMT4" ShapeID="_x0000_i1104" DrawAspect="Content" ObjectID="_1485588097" r:id="rId14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66"/>
          <w:sz w:val="28"/>
        </w:rPr>
        <w:object w:dxaOrig="4440" w:dyaOrig="1460">
          <v:shape id="_x0000_i1105" type="#_x0000_t75" style="width:176.65pt;height:58.6pt" o:ole="" fillcolor="window">
            <v:imagedata r:id="rId147" o:title=""/>
          </v:shape>
          <o:OLEObject Type="Embed" ProgID="Equation.DSMT4" ShapeID="_x0000_i1105" DrawAspect="Content" ObjectID="_1485588098" r:id="rId148"/>
        </w:object>
      </w:r>
    </w:p>
    <w:p w:rsidR="008259D0" w:rsidRPr="00032E11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2420" w:dyaOrig="360">
          <v:shape id="_x0000_i1106" type="#_x0000_t75" style="width:110.5pt;height:16.75pt" o:ole="">
            <v:imagedata r:id="rId149" o:title=""/>
          </v:shape>
          <o:OLEObject Type="Embed" ProgID="Equation.DSMT4" ShapeID="_x0000_i1106" DrawAspect="Content" ObjectID="_1485588099" r:id="rId150"/>
        </w:object>
      </w:r>
      <w:r w:rsidRPr="008259D0">
        <w:rPr>
          <w:rFonts w:ascii="Times New Roman" w:hAnsi="Times New Roman" w:cs="Times New Roman"/>
          <w:sz w:val="28"/>
        </w:rPr>
        <w:t xml:space="preserve"> </w:t>
      </w:r>
      <w:r w:rsidRPr="00032E11">
        <w:rPr>
          <w:rFonts w:ascii="Times New Roman" w:hAnsi="Times New Roman" w:cs="Times New Roman"/>
          <w:sz w:val="28"/>
        </w:rPr>
        <w:t xml:space="preserve">- </w:t>
      </w:r>
      <w:r w:rsidRPr="00032E11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032E11">
        <w:rPr>
          <w:rFonts w:ascii="Times New Roman" w:hAnsi="Times New Roman" w:cs="Times New Roman"/>
          <w:sz w:val="28"/>
        </w:rPr>
        <w:t>.</w:t>
      </w:r>
    </w:p>
    <w:p w:rsidR="001E3847" w:rsidRDefault="001E3847" w:rsidP="008259D0">
      <w:pPr>
        <w:rPr>
          <w:rFonts w:ascii="Times New Roman" w:hAnsi="Times New Roman" w:cs="Times New Roman"/>
          <w:b/>
          <w:sz w:val="28"/>
          <w:u w:val="single"/>
        </w:rPr>
      </w:pP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t>2. Имитация распределения Симпсона (треугльное распределение)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07" type="#_x0000_t75" style="width:14.25pt;height:12.55pt" o:ole="" fillcolor="window">
            <v:imagedata r:id="rId131" o:title=""/>
          </v:shape>
          <o:OLEObject Type="Embed" ProgID="Equation.DSMT4" ShapeID="_x0000_i1107" DrawAspect="Content" ObjectID="_1485588100" r:id="rId151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1E3847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98"/>
          <w:sz w:val="28"/>
          <w:lang w:val="en-US"/>
        </w:rPr>
        <w:object w:dxaOrig="1760" w:dyaOrig="2079">
          <v:shape id="_x0000_i1108" type="#_x0000_t75" style="width:81.2pt;height:97.1pt" o:ole="" fillcolor="window">
            <v:imagedata r:id="rId152" o:title=""/>
          </v:shape>
          <o:OLEObject Type="Embed" ProgID="Equation.DSMT4" ShapeID="_x0000_i1108" DrawAspect="Content" ObjectID="_1485588101" r:id="rId153"/>
        </w:object>
      </w:r>
      <w:r w:rsidR="008259D0" w:rsidRPr="008259D0">
        <w:rPr>
          <w:rFonts w:ascii="Times New Roman" w:hAnsi="Times New Roman" w:cs="Times New Roman"/>
          <w:sz w:val="28"/>
          <w:lang w:val="en-US"/>
        </w:rPr>
        <w:tab/>
      </w:r>
      <w:r w:rsidRPr="008259D0">
        <w:rPr>
          <w:rFonts w:ascii="Times New Roman" w:hAnsi="Times New Roman" w:cs="Times New Roman"/>
          <w:position w:val="-60"/>
          <w:sz w:val="28"/>
          <w:lang w:val="en-US"/>
        </w:rPr>
        <w:object w:dxaOrig="1760" w:dyaOrig="1620">
          <v:shape id="_x0000_i1109" type="#_x0000_t75" style="width:90.4pt;height:82.9pt" o:ole="" fillcolor="window">
            <v:imagedata r:id="rId154" o:title=""/>
          </v:shape>
          <o:OLEObject Type="Embed" ProgID="Equation.DSMT4" ShapeID="_x0000_i1109" DrawAspect="Content" ObjectID="_1485588102" r:id="rId15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Распределение Симпсона имеет случайная величина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0" type="#_x0000_t75" style="width:14.25pt;height:12.55pt" o:ole="" fillcolor="window">
            <v:imagedata r:id="rId131" o:title=""/>
          </v:shape>
          <o:OLEObject Type="Embed" ProgID="Equation.DSMT4" ShapeID="_x0000_i1110" DrawAspect="Content" ObjectID="_1485588103" r:id="rId156"/>
        </w:object>
      </w:r>
      <w:r w:rsidRPr="008259D0">
        <w:rPr>
          <w:rFonts w:ascii="Times New Roman" w:hAnsi="Times New Roman" w:cs="Times New Roman"/>
          <w:sz w:val="28"/>
        </w:rPr>
        <w:t>, которая представляет собой следующую сумму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proofErr w:type="gramStart"/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 ,</w:t>
      </w:r>
      <w:proofErr w:type="gramEnd"/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111" type="#_x0000_t75" style="width:10.9pt;height:12.55pt" o:ole="" fillcolor="window">
            <v:imagedata r:id="rId157" o:title=""/>
          </v:shape>
          <o:OLEObject Type="Embed" ProgID="Equation.DSMT4" ShapeID="_x0000_i1111" DrawAspect="Content" ObjectID="_1485588104" r:id="rId158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4"/>
          <w:sz w:val="28"/>
        </w:rPr>
        <w:object w:dxaOrig="200" w:dyaOrig="200">
          <v:shape id="_x0000_i1112" type="#_x0000_t75" style="width:10.05pt;height:10.05pt" o:ole="" fillcolor="window">
            <v:imagedata r:id="rId159" o:title=""/>
          </v:shape>
          <o:OLEObject Type="Embed" ProgID="Equation.DSMT4" ShapeID="_x0000_i1112" DrawAspect="Content" ObjectID="_1485588105" r:id="rId160"/>
        </w:object>
      </w:r>
      <w:r w:rsidRPr="008259D0">
        <w:rPr>
          <w:rFonts w:ascii="Times New Roman" w:hAnsi="Times New Roman" w:cs="Times New Roman"/>
          <w:sz w:val="28"/>
        </w:rPr>
        <w:t xml:space="preserve"> - независимые случайные величины, распределенные равномерно на интервале </w:t>
      </w:r>
      <w:r w:rsidRPr="008259D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13" type="#_x0000_t75" style="width:35.15pt;height:33.5pt" o:ole="" fillcolor="window">
            <v:imagedata r:id="rId161" o:title=""/>
          </v:shape>
          <o:OLEObject Type="Embed" ProgID="Equation.DSMT4" ShapeID="_x0000_i1113" DrawAspect="Content" ObjectID="_1485588106" r:id="rId162"/>
        </w:object>
      </w:r>
      <w:r w:rsidRPr="008259D0">
        <w:rPr>
          <w:rFonts w:ascii="Times New Roman" w:hAnsi="Times New Roman" w:cs="Times New Roman"/>
          <w:sz w:val="28"/>
        </w:rPr>
        <w:t>. Следовательно, распределение Симпмсона можно рассматривать как композицию двух одинаковых законов равномер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распределения Симпсона базируется на применении формулы </w:t>
      </w:r>
      <w:r w:rsidRPr="008259D0">
        <w:rPr>
          <w:rFonts w:ascii="Times New Roman" w:hAnsi="Times New Roman" w:cs="Times New Roman"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= </w:t>
      </w:r>
      <w:r w:rsidRPr="008259D0">
        <w:rPr>
          <w:rFonts w:ascii="Times New Roman" w:hAnsi="Times New Roman" w:cs="Times New Roman"/>
          <w:sz w:val="28"/>
          <w:lang w:val="en-US"/>
        </w:rPr>
        <w:t>y</w:t>
      </w:r>
      <w:r w:rsidRPr="008259D0">
        <w:rPr>
          <w:rFonts w:ascii="Times New Roman" w:hAnsi="Times New Roman" w:cs="Times New Roman"/>
          <w:sz w:val="28"/>
        </w:rPr>
        <w:t>+</w:t>
      </w:r>
      <w:r w:rsidRPr="008259D0">
        <w:rPr>
          <w:rFonts w:ascii="Times New Roman" w:hAnsi="Times New Roman" w:cs="Times New Roman"/>
          <w:sz w:val="28"/>
          <w:lang w:val="en-US"/>
        </w:rPr>
        <w:t>z</w:t>
      </w:r>
      <w:r w:rsidRPr="008259D0">
        <w:rPr>
          <w:rFonts w:ascii="Times New Roman" w:hAnsi="Times New Roman" w:cs="Times New Roman"/>
          <w:sz w:val="28"/>
        </w:rPr>
        <w:t xml:space="preserve">. </w:t>
      </w:r>
      <w:r w:rsidRPr="00780A8F">
        <w:rPr>
          <w:rFonts w:ascii="Times New Roman" w:hAnsi="Times New Roman" w:cs="Times New Roman"/>
          <w:sz w:val="28"/>
        </w:rPr>
        <w:t xml:space="preserve">Согласно этой формуле </w:t>
      </w:r>
      <w:r w:rsidRPr="00780A8F">
        <w:rPr>
          <w:rFonts w:ascii="Times New Roman" w:hAnsi="Times New Roman" w:cs="Times New Roman"/>
          <w:sz w:val="28"/>
          <w:u w:val="single"/>
        </w:rPr>
        <w:t>необходимо получить два случайных числа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y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u w:val="single"/>
        </w:rPr>
        <w:t>и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sz w:val="28"/>
          <w:lang w:val="en-US"/>
        </w:rPr>
        <w:t>z</w: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распределенных равномерно на интервале</w:t>
      </w:r>
      <w:r w:rsidRPr="00780A8F">
        <w:rPr>
          <w:rFonts w:ascii="Times New Roman" w:hAnsi="Times New Roman" w:cs="Times New Roman"/>
          <w:sz w:val="28"/>
        </w:rPr>
        <w:t xml:space="preserve"> </w:t>
      </w:r>
      <w:r w:rsidRPr="00780A8F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114" type="#_x0000_t75" style="width:35.15pt;height:33.5pt" o:ole="" fillcolor="window">
            <v:imagedata r:id="rId163" o:title=""/>
          </v:shape>
          <o:OLEObject Type="Embed" ProgID="Equation.DSMT4" ShapeID="_x0000_i1114" DrawAspect="Content" ObjectID="_1485588107" r:id="rId164"/>
        </w:object>
      </w:r>
      <w:r w:rsidRPr="00780A8F">
        <w:rPr>
          <w:rFonts w:ascii="Times New Roman" w:hAnsi="Times New Roman" w:cs="Times New Roman"/>
          <w:sz w:val="28"/>
        </w:rPr>
        <w:t xml:space="preserve">, </w:t>
      </w:r>
      <w:r w:rsidRPr="00780A8F">
        <w:rPr>
          <w:rFonts w:ascii="Times New Roman" w:hAnsi="Times New Roman" w:cs="Times New Roman"/>
          <w:sz w:val="28"/>
          <w:u w:val="single"/>
        </w:rPr>
        <w:t>и просуммировать их</w:t>
      </w:r>
      <w:r w:rsidRPr="00780A8F">
        <w:rPr>
          <w:rFonts w:ascii="Times New Roman" w:hAnsi="Times New Roman" w:cs="Times New Roman"/>
          <w:sz w:val="28"/>
        </w:rPr>
        <w:t xml:space="preserve">. </w:t>
      </w:r>
      <w:r w:rsidRPr="008259D0">
        <w:rPr>
          <w:rFonts w:ascii="Times New Roman" w:hAnsi="Times New Roman" w:cs="Times New Roman"/>
          <w:sz w:val="28"/>
        </w:rPr>
        <w:t xml:space="preserve">Найденное таким образом число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5" type="#_x0000_t75" style="width:14.25pt;height:12.55pt" o:ole="" fillcolor="window">
            <v:imagedata r:id="rId131" o:title=""/>
          </v:shape>
          <o:OLEObject Type="Embed" ProgID="Equation.DSMT4" ShapeID="_x0000_i1115" DrawAspect="Content" ObjectID="_1485588108" r:id="rId165"/>
        </w:object>
      </w:r>
      <w:r w:rsidRPr="008259D0">
        <w:rPr>
          <w:rFonts w:ascii="Times New Roman" w:hAnsi="Times New Roman" w:cs="Times New Roman"/>
          <w:sz w:val="28"/>
        </w:rPr>
        <w:t xml:space="preserve"> будет иметь распределение Симпсона.</w:t>
      </w:r>
    </w:p>
    <w:p w:rsidR="001E3847" w:rsidRDefault="001E384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3. Имитация экспоненциа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Экспоненциальн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6"/>
          <w:sz w:val="28"/>
        </w:rPr>
        <w:object w:dxaOrig="3140" w:dyaOrig="859">
          <v:shape id="_x0000_i1116" type="#_x0000_t75" style="width:134.8pt;height:37.65pt" o:ole="" fillcolor="window">
            <v:imagedata r:id="rId166" o:title=""/>
          </v:shape>
          <o:OLEObject Type="Embed" ProgID="Equation.DSMT4" ShapeID="_x0000_i1116" DrawAspect="Content" ObjectID="_1485588109" r:id="rId16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17" type="#_x0000_t75" style="width:10.9pt;height:14.25pt" o:ole="" fillcolor="window">
            <v:imagedata r:id="rId168" o:title=""/>
          </v:shape>
          <o:OLEObject Type="Embed" ProgID="Equation.DSMT4" ShapeID="_x0000_i1117" DrawAspect="Content" ObjectID="_1485588110" r:id="rId169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 экспоненциального 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18" type="#_x0000_t75" style="width:14.25pt;height:12.55pt" o:ole="" fillcolor="window">
            <v:imagedata r:id="rId131" o:title=""/>
          </v:shape>
          <o:OLEObject Type="Embed" ProgID="Equation.DSMT4" ShapeID="_x0000_i1118" DrawAspect="Content" ObjectID="_1485588111" r:id="rId170"/>
        </w:objec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19" type="#_x0000_t75" style="width:39.35pt;height:31pt" o:ole="" fillcolor="window">
            <v:imagedata r:id="rId171" o:title=""/>
          </v:shape>
          <o:OLEObject Type="Embed" ProgID="Equation.DSMT4" ShapeID="_x0000_i1119" DrawAspect="Content" ObjectID="_1485588112" r:id="rId172"/>
        </w:object>
      </w:r>
      <w:r w:rsidRPr="008259D0">
        <w:rPr>
          <w:rFonts w:ascii="Times New Roman" w:hAnsi="Times New Roman" w:cs="Times New Roman"/>
          <w:sz w:val="28"/>
        </w:rPr>
        <w:t xml:space="preserve">   и   </w:t>
      </w:r>
      <w:r w:rsidRPr="008259D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120" type="#_x0000_t75" style="width:39.35pt;height:31pt" o:ole="" fillcolor="window">
            <v:imagedata r:id="rId173" o:title=""/>
          </v:shape>
          <o:OLEObject Type="Embed" ProgID="Equation.DSMT4" ShapeID="_x0000_i1120" DrawAspect="Content" ObjectID="_1485588113" r:id="rId174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8259D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8259D0" w:rsidRPr="008259D0" w:rsidRDefault="00780A8F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86"/>
          <w:sz w:val="28"/>
        </w:rPr>
        <w:object w:dxaOrig="4300" w:dyaOrig="1579">
          <v:shape id="_x0000_i1121" type="#_x0000_t75" style="width:171.65pt;height:62.8pt" o:ole="" fillcolor="window">
            <v:imagedata r:id="rId175" o:title=""/>
          </v:shape>
          <o:OLEObject Type="Embed" ProgID="Equation.DSMT4" ShapeID="_x0000_i1121" DrawAspect="Content" ObjectID="_1485588114" r:id="rId176"/>
        </w:object>
      </w:r>
      <w:r w:rsidR="008259D0" w:rsidRPr="008259D0">
        <w:rPr>
          <w:rFonts w:ascii="Times New Roman" w:hAnsi="Times New Roman" w:cs="Times New Roman"/>
          <w:sz w:val="28"/>
        </w:rPr>
        <w:t xml:space="preserve">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</w:rPr>
        <w:object w:dxaOrig="1280" w:dyaOrig="720">
          <v:shape id="_x0000_i1122" type="#_x0000_t75" style="width:1in;height:40.2pt" o:ole="">
            <v:imagedata r:id="rId177" o:title=""/>
          </v:shape>
          <o:OLEObject Type="Embed" ProgID="Equation.DSMT4" ShapeID="_x0000_i1122" DrawAspect="Content" ObjectID="_1485588115" r:id="rId178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 xml:space="preserve">Плотность вероятности </w:t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</w:r>
      <w:r w:rsidRPr="008259D0">
        <w:rPr>
          <w:rFonts w:ascii="Times New Roman" w:hAnsi="Times New Roman" w:cs="Times New Roman"/>
        </w:rPr>
        <w:tab/>
        <w:t>Функция распределения</w:t>
      </w:r>
    </w:p>
    <w:p w:rsidR="008259D0" w:rsidRPr="008259D0" w:rsidRDefault="008259D0" w:rsidP="00780A8F">
      <w:pPr>
        <w:widowControl w:val="0"/>
        <w:spacing w:before="100" w:after="100"/>
        <w:ind w:firstLine="0"/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24100"/>
            <wp:effectExtent l="19050" t="0" r="9525" b="0"/>
            <wp:docPr id="234" name="Рисунок 224" descr="Probability density function">
              <a:hlinkClick xmlns:a="http://schemas.openxmlformats.org/drawingml/2006/main" r:id="rId179" tooltip="&quot;Probability density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 descr="Probability density function">
                      <a:hlinkClick r:id="rId179" tooltip="&quot;Probability density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 xml:space="preserve">    </w:t>
      </w: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24100"/>
            <wp:effectExtent l="19050" t="0" r="9525" b="0"/>
            <wp:docPr id="235" name="Рисунок 225" descr="Cumulative distribution function">
              <a:hlinkClick xmlns:a="http://schemas.openxmlformats.org/drawingml/2006/main" r:id="rId181" tooltip="&quot;Cumulative distribution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Cumulative distribution function">
                      <a:hlinkClick r:id="rId181" tooltip="&quot;Cumulative distribution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b/>
          <w:bCs/>
        </w:rPr>
        <w:t>Параметры</w:t>
      </w:r>
      <w:r w:rsidRPr="008259D0">
        <w:rPr>
          <w:rFonts w:ascii="Times New Roman" w:hAnsi="Times New Roman" w:cs="Times New Roman"/>
        </w:rPr>
        <w:t xml:space="preserve"> </w:t>
      </w:r>
      <w:r w:rsidRPr="008259D0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8150" cy="133350"/>
            <wp:effectExtent l="19050" t="0" r="0" b="0"/>
            <wp:docPr id="236" name="Рисунок 227" descr="\lambda &gt; 0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 descr="\lambda &gt; 0 \,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</w:rPr>
        <w:t>- интенсивность или обратный коэффициент масштаба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>4. Имитация гамма-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непрерывной случайной величины </w:t>
      </w:r>
      <w:r w:rsidRPr="008259D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23" type="#_x0000_t75" style="width:14.25pt;height:12.55pt" o:ole="" fillcolor="window">
            <v:imagedata r:id="rId131" o:title=""/>
          </v:shape>
          <o:OLEObject Type="Embed" ProgID="Equation.DSMT4" ShapeID="_x0000_i1123" DrawAspect="Content" ObjectID="_1485588116" r:id="rId184"/>
        </w:objec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50"/>
          <w:sz w:val="28"/>
        </w:rPr>
        <w:object w:dxaOrig="3019" w:dyaOrig="1120">
          <v:shape id="_x0000_i1124" type="#_x0000_t75" style="width:232.75pt;height:87.05pt" o:ole="" fillcolor="window">
            <v:imagedata r:id="rId185" o:title=""/>
          </v:shape>
          <o:OLEObject Type="Embed" ProgID="Equation.DSMT4" ShapeID="_x0000_i1124" DrawAspect="Content" ObjectID="_1485588117" r:id="rId18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200" w:dyaOrig="260">
          <v:shape id="_x0000_i1125" type="#_x0000_t75" style="width:10.05pt;height:12.55pt" o:ole="" fillcolor="window">
            <v:imagedata r:id="rId187" o:title=""/>
          </v:shape>
          <o:OLEObject Type="Embed" ProgID="Equation.DSMT4" ShapeID="_x0000_i1125" DrawAspect="Content" ObjectID="_1485588118" r:id="rId188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26" type="#_x0000_t75" style="width:10.9pt;height:14.25pt" o:ole="" fillcolor="window">
            <v:imagedata r:id="rId189" o:title=""/>
          </v:shape>
          <o:OLEObject Type="Embed" ProgID="Equation.DSMT4" ShapeID="_x0000_i1126" DrawAspect="Content" ObjectID="_1485588119" r:id="rId190"/>
        </w:object>
      </w:r>
      <w:r w:rsidRPr="008259D0">
        <w:rPr>
          <w:rFonts w:ascii="Times New Roman" w:hAnsi="Times New Roman" w:cs="Times New Roman"/>
          <w:sz w:val="28"/>
        </w:rPr>
        <w:t xml:space="preserve"> - параметры гамма-распределения (η&gt;0, </w:t>
      </w:r>
      <w:r w:rsidRPr="008259D0">
        <w:rPr>
          <w:rFonts w:ascii="Times New Roman" w:hAnsi="Times New Roman" w:cs="Times New Roman"/>
          <w:sz w:val="28"/>
          <w:lang w:val="en-US"/>
        </w:rPr>
        <w:t>λ</w:t>
      </w:r>
      <w:r w:rsidRPr="008259D0">
        <w:rPr>
          <w:rFonts w:ascii="Times New Roman" w:hAnsi="Times New Roman" w:cs="Times New Roman"/>
          <w:sz w:val="28"/>
        </w:rPr>
        <w:t xml:space="preserve">&gt;0))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ри  η, принимающем целочисленные значения, гамма-распределение называется распределением Эрланга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мма-распределение сводится к экспоненциальному распределению, если положить </w:t>
      </w:r>
      <w:r w:rsidRPr="008259D0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127" type="#_x0000_t75" style="width:26.8pt;height:15.9pt" o:ole="" fillcolor="window">
            <v:imagedata r:id="rId191" o:title=""/>
          </v:shape>
          <o:OLEObject Type="Embed" ProgID="Equation.DSMT4" ShapeID="_x0000_i1127" DrawAspect="Content" ObjectID="_1485588120" r:id="rId192"/>
        </w:objec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8" type="#_x0000_t75" style="width:44.35pt;height:31pt" o:ole="" fillcolor="window">
            <v:imagedata r:id="rId193" o:title=""/>
          </v:shape>
          <o:OLEObject Type="Embed" ProgID="Equation.DSMT4" ShapeID="_x0000_i1128" DrawAspect="Content" ObjectID="_1485588121" r:id="rId194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129" type="#_x0000_t75" style="width:44.35pt;height:31pt" o:ole="" fillcolor="window">
            <v:imagedata r:id="rId195" o:title=""/>
          </v:shape>
          <o:OLEObject Type="Embed" ProgID="Equation.DSMT4" ShapeID="_x0000_i1129" DrawAspect="Content" ObjectID="_1485588122" r:id="rId196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лучайная величина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может быть представлена в виде суммы независимых случайных величин </w:t>
      </w:r>
      <w:r w:rsidRPr="008259D0">
        <w:rPr>
          <w:rFonts w:ascii="Times New Roman" w:hAnsi="Times New Roman" w:cs="Times New Roman"/>
          <w:i/>
          <w:sz w:val="28"/>
          <w:lang w:val="en-US"/>
        </w:rPr>
        <w:t>x</w:t>
      </w:r>
      <w:r w:rsidRPr="008259D0">
        <w:rPr>
          <w:rFonts w:ascii="Times New Roman" w:hAnsi="Times New Roman" w:cs="Times New Roman"/>
          <w:sz w:val="28"/>
          <w:vertAlign w:val="subscript"/>
          <w:lang w:val="en-US"/>
        </w:rPr>
        <w:t>i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999" w:dyaOrig="540">
          <v:shape id="_x0000_i1130" type="#_x0000_t75" style="width:50.25pt;height:26.8pt" o:ole="" fillcolor="window">
            <v:imagedata r:id="rId197" o:title=""/>
          </v:shape>
          <o:OLEObject Type="Embed" ProgID="Equation.DSMT4" ShapeID="_x0000_i1130" DrawAspect="Content" ObjectID="_1485588123" r:id="rId198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Если гамма-распределение случайной величины свести к экспоненциальному распределению, получим машинный алгоритм для имитации гамма-распределения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3480" w:dyaOrig="720">
          <v:shape id="_x0000_i1131" type="#_x0000_t75" style="width:174.15pt;height:36pt" o:ole="" fillcolor="window">
            <v:imagedata r:id="rId199" o:title=""/>
          </v:shape>
          <o:OLEObject Type="Embed" ProgID="Equation.DSMT4" ShapeID="_x0000_i1131" DrawAspect="Content" ObjectID="_1485588124" r:id="rId200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132" type="#_x0000_t75" style="width:96.3pt;height:36pt" o:ole="" fillcolor="window">
            <v:imagedata r:id="rId201" o:title=""/>
          </v:shape>
          <o:OLEObject Type="Embed" ProgID="Equation.DSMT4" ShapeID="_x0000_i1132" DrawAspect="Content" ObjectID="_1485588125" r:id="rId202"/>
        </w:object>
      </w:r>
      <w:r w:rsidRPr="008259D0">
        <w:rPr>
          <w:rFonts w:ascii="Times New Roman" w:hAnsi="Times New Roman" w:cs="Times New Roman"/>
          <w:sz w:val="28"/>
        </w:rPr>
        <w:t xml:space="preserve"> - </w:t>
      </w:r>
      <w:r w:rsidRPr="008259D0">
        <w:rPr>
          <w:rFonts w:ascii="Times New Roman" w:hAnsi="Times New Roman" w:cs="Times New Roman"/>
          <w:b/>
          <w:sz w:val="28"/>
          <w:u w:val="single"/>
        </w:rPr>
        <w:t>искомый машинный алгоритм,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1060" w:dyaOrig="380">
          <v:shape id="_x0000_i1133" type="#_x0000_t75" style="width:53.6pt;height:18.4pt" o:ole="" fillcolor="window">
            <v:imagedata r:id="rId203" o:title=""/>
          </v:shape>
          <o:OLEObject Type="Embed" ProgID="Equation.DSMT4" ShapeID="_x0000_i1133" DrawAspect="Content" ObjectID="_1485588126" r:id="rId204"/>
        </w:object>
      </w:r>
      <w:r w:rsidRPr="008259D0">
        <w:rPr>
          <w:rFonts w:ascii="Times New Roman" w:hAnsi="Times New Roman" w:cs="Times New Roman"/>
          <w:sz w:val="28"/>
        </w:rPr>
        <w:t xml:space="preserve"> -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3333750" cy="2486025"/>
            <wp:effectExtent l="0" t="0" r="0" b="0"/>
            <wp:docPr id="248" name="Рисунок 91" descr="График плотности и функции гамма распреде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График плотности и функции гамма распределения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>5. Имитация нормального (гауссовского)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уссовское распределение является одним из наиболее распространенных непрерывных распределений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ауссовск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4"/>
          <w:sz w:val="28"/>
        </w:rPr>
        <w:object w:dxaOrig="3860" w:dyaOrig="800">
          <v:shape id="_x0000_i1134" type="#_x0000_t75" style="width:195.05pt;height:40.2pt" o:ole="" fillcolor="window">
            <v:imagedata r:id="rId206" o:title=""/>
          </v:shape>
          <o:OLEObject Type="Embed" ProgID="Equation.DSMT4" ShapeID="_x0000_i1134" DrawAspect="Content" ObjectID="_1485588127" r:id="rId20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35" type="#_x0000_t75" style="width:19.25pt;height:22.6pt" o:ole="" fillcolor="window">
            <v:imagedata r:id="rId208" o:title=""/>
          </v:shape>
          <o:OLEObject Type="Embed" ProgID="Equation.DSMT4" ShapeID="_x0000_i1135" DrawAspect="Content" ObjectID="_1485588128" r:id="rId209"/>
        </w:objec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136" type="#_x0000_t75" style="width:19.25pt;height:22.6pt" o:ole="" fillcolor="window">
            <v:imagedata r:id="rId210" o:title=""/>
          </v:shape>
          <o:OLEObject Type="Embed" ProgID="Equation.DSMT4" ShapeID="_x0000_i1136" DrawAspect="Content" ObjectID="_1485588129" r:id="rId211"/>
        </w:object>
      </w:r>
      <w:r w:rsidRPr="008259D0">
        <w:rPr>
          <w:rFonts w:ascii="Times New Roman" w:hAnsi="Times New Roman" w:cs="Times New Roman"/>
          <w:sz w:val="28"/>
        </w:rPr>
        <w:t xml:space="preserve"> - соответственно математическое ожидание и среднее квадратическое отклонение </w:t>
      </w:r>
      <w:r w:rsidRPr="008259D0">
        <w:rPr>
          <w:rFonts w:ascii="Times New Roman" w:hAnsi="Times New Roman" w:cs="Times New Roman"/>
          <w:sz w:val="28"/>
          <w:u w:val="single"/>
        </w:rPr>
        <w:t>гаусовского распределения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ашинный алгоритм для имитации гауссовского распределения можно получить, </w:t>
      </w:r>
      <w:r w:rsidRPr="008259D0">
        <w:rPr>
          <w:rFonts w:ascii="Times New Roman" w:hAnsi="Times New Roman" w:cs="Times New Roman"/>
          <w:i/>
          <w:sz w:val="28"/>
          <w:u w:val="single"/>
        </w:rPr>
        <w:t>базируясь на центральной предельной теореме</w:t>
      </w:r>
      <w:r w:rsidRPr="008259D0">
        <w:rPr>
          <w:rFonts w:ascii="Times New Roman" w:hAnsi="Times New Roman" w:cs="Times New Roman"/>
          <w:sz w:val="28"/>
        </w:rPr>
        <w:t xml:space="preserve"> (сумма независимых, случайных величин с произвольными распределениями имеет асимптотически гауссовское распределение). Сходимость к гауссовскому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т к гауссовскому распределению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  <w:u w:val="single"/>
        </w:rPr>
        <w:t>В основе машинного алгоритма для имитации гауссовского распределения</w:t>
      </w:r>
      <w:r w:rsidRPr="008259D0">
        <w:rPr>
          <w:rFonts w:ascii="Times New Roman" w:hAnsi="Times New Roman" w:cs="Times New Roman"/>
          <w:sz w:val="28"/>
        </w:rPr>
        <w:t xml:space="preserve"> лежит суммирование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30"/>
          <w:sz w:val="28"/>
        </w:rPr>
        <w:object w:dxaOrig="2960" w:dyaOrig="780">
          <v:shape id="_x0000_i1137" type="#_x0000_t75" style="width:154.9pt;height:41pt" o:ole="" fillcolor="window">
            <v:imagedata r:id="rId212" o:title=""/>
          </v:shape>
          <o:OLEObject Type="Embed" ProgID="Equation.DSMT4" ShapeID="_x0000_i1137" DrawAspect="Content" ObjectID="_1485588130" r:id="rId213"/>
        </w:object>
      </w:r>
      <w:r w:rsidRPr="008259D0">
        <w:rPr>
          <w:rFonts w:ascii="Times New Roman" w:hAnsi="Times New Roman" w:cs="Times New Roman"/>
          <w:sz w:val="28"/>
        </w:rPr>
        <w:t>- искомый машинный алгоритм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С возрастанием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8" type="#_x0000_t75" style="width:10.9pt;height:11.7pt" o:ole="" fillcolor="window">
            <v:imagedata r:id="rId214" o:title=""/>
          </v:shape>
          <o:OLEObject Type="Embed" ProgID="Equation.DSMT4" ShapeID="_x0000_i1138" DrawAspect="Content" ObjectID="_1485588131" r:id="rId215"/>
        </w:object>
      </w:r>
      <w:r w:rsidRPr="008259D0">
        <w:rPr>
          <w:rFonts w:ascii="Times New Roman" w:hAnsi="Times New Roman" w:cs="Times New Roman"/>
          <w:sz w:val="28"/>
        </w:rPr>
        <w:t>, т.е. числа суммируемых случайны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, повышается точность имитации гауссовского распределения. Обычно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39" type="#_x0000_t75" style="width:10.9pt;height:11.7pt" o:ole="" fillcolor="window">
            <v:imagedata r:id="rId214" o:title=""/>
          </v:shape>
          <o:OLEObject Type="Embed" ProgID="Equation.DSMT4" ShapeID="_x0000_i1139" DrawAspect="Content" ObjectID="_1485588132" r:id="rId216"/>
        </w:object>
      </w:r>
      <w:r w:rsidRPr="008259D0">
        <w:rPr>
          <w:rFonts w:ascii="Times New Roman" w:hAnsi="Times New Roman" w:cs="Times New Roman"/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sz w:val="28"/>
        </w:rPr>
        <w:t xml:space="preserve">. Для случая, когда </w:t>
      </w:r>
      <w:r w:rsidRPr="008259D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40" type="#_x0000_t75" style="width:10.9pt;height:11.7pt" o:ole="" fillcolor="window">
            <v:imagedata r:id="rId214" o:title=""/>
          </v:shape>
          <o:OLEObject Type="Embed" ProgID="Equation.DSMT4" ShapeID="_x0000_i1140" DrawAspect="Content" ObjectID="_1485588133" r:id="rId217"/>
        </w:object>
      </w:r>
      <w:r w:rsidRPr="008259D0">
        <w:rPr>
          <w:rFonts w:ascii="Times New Roman" w:hAnsi="Times New Roman" w:cs="Times New Roman"/>
          <w:sz w:val="28"/>
        </w:rPr>
        <w:t xml:space="preserve"> = 6: </w:t>
      </w:r>
    </w:p>
    <w:p w:rsidR="008259D0" w:rsidRPr="008259D0" w:rsidRDefault="008259D0" w:rsidP="008259D0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8"/>
          <w:sz w:val="28"/>
        </w:rPr>
        <w:object w:dxaOrig="2980" w:dyaOrig="700">
          <v:shape id="_x0000_i1141" type="#_x0000_t75" style="width:149pt;height:35.15pt" o:ole="" fillcolor="window">
            <v:imagedata r:id="rId218" o:title=""/>
          </v:shape>
          <o:OLEObject Type="Embed" ProgID="Equation.DSMT4" ShapeID="_x0000_i1141" DrawAspect="Content" ObjectID="_1485588134" r:id="rId219"/>
        </w:object>
      </w:r>
    </w:p>
    <w:p w:rsidR="008259D0" w:rsidRPr="008259D0" w:rsidRDefault="008259D0" w:rsidP="008259D0">
      <w:pPr>
        <w:rPr>
          <w:rFonts w:ascii="Times New Roman" w:hAnsi="Times New Roman" w:cs="Times New Roman"/>
          <w:lang w:val="en-US"/>
        </w:rPr>
      </w:pP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 xml:space="preserve">Плотность вероятности </w:t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  <w:lang w:val="en-US"/>
        </w:rPr>
        <w:tab/>
      </w:r>
      <w:r w:rsidRPr="008259D0">
        <w:rPr>
          <w:rFonts w:ascii="Times New Roman" w:hAnsi="Times New Roman" w:cs="Times New Roman"/>
        </w:rPr>
        <w:t>Функция распределения</w:t>
      </w:r>
    </w:p>
    <w:p w:rsidR="008259D0" w:rsidRPr="008259D0" w:rsidRDefault="008259D0" w:rsidP="00780A8F">
      <w:pPr>
        <w:ind w:firstLine="0"/>
        <w:rPr>
          <w:rFonts w:ascii="Times New Roman" w:hAnsi="Times New Roman" w:cs="Times New Roman"/>
          <w:sz w:val="20"/>
          <w:szCs w:val="20"/>
          <w:lang w:val="en-US"/>
        </w:rPr>
      </w:pP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05050"/>
            <wp:effectExtent l="19050" t="0" r="9525" b="0"/>
            <wp:docPr id="257" name="Рисунок 97" descr="Функция распределения нормального распределения">
              <a:hlinkClick xmlns:a="http://schemas.openxmlformats.org/drawingml/2006/main" r:id="rId220" tooltip="&quot;Функция распределения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Функция распределения нормального распределения">
                      <a:hlinkClick r:id="rId220" tooltip="&quot;Функция распределения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noProof/>
          <w:color w:val="0000FF"/>
          <w:lang w:val="en-US"/>
        </w:rPr>
        <w:drawing>
          <wp:inline distT="0" distB="0" distL="0" distR="0">
            <wp:extent cx="3095625" cy="2305050"/>
            <wp:effectExtent l="19050" t="0" r="9525" b="0"/>
            <wp:docPr id="258" name="Рисунок 96" descr="Плотность нормального распределения">
              <a:hlinkClick xmlns:a="http://schemas.openxmlformats.org/drawingml/2006/main" r:id="rId222" tooltip="&quot;Плотность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Плотность нормального распределения">
                      <a:hlinkClick r:id="rId222" tooltip="&quot;Плотность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D0" w:rsidRPr="008259D0" w:rsidRDefault="008259D0" w:rsidP="008259D0">
      <w:pPr>
        <w:rPr>
          <w:rFonts w:ascii="Times New Roman" w:hAnsi="Times New Roman" w:cs="Times New Roman"/>
        </w:rPr>
      </w:pPr>
      <w:r w:rsidRPr="008259D0">
        <w:rPr>
          <w:rFonts w:ascii="Times New Roman" w:hAnsi="Times New Roman" w:cs="Times New Roman"/>
          <w:sz w:val="20"/>
          <w:szCs w:val="20"/>
        </w:rPr>
        <w:t>Зеленая линия соответствует стандартному нормальному распределению</w:t>
      </w:r>
      <w:r w:rsidRPr="008259D0">
        <w:rPr>
          <w:rFonts w:ascii="Times New Roman" w:hAnsi="Times New Roman" w:cs="Times New Roman"/>
        </w:rPr>
        <w:t xml:space="preserve"> </w:t>
      </w:r>
    </w:p>
    <w:p w:rsidR="008259D0" w:rsidRPr="008259D0" w:rsidRDefault="008259D0" w:rsidP="008259D0">
      <w:pPr>
        <w:pStyle w:val="ListParagraph"/>
        <w:numPr>
          <w:ilvl w:val="0"/>
          <w:numId w:val="8"/>
        </w:numPr>
      </w:pPr>
      <w:r w:rsidRPr="008259D0">
        <w:t xml:space="preserve">- коэффициент масштаба (вещественный, строго положительный) </w:t>
      </w:r>
    </w:p>
    <w:p w:rsidR="008259D0" w:rsidRPr="008259D0" w:rsidRDefault="008259D0" w:rsidP="00032E11">
      <w:pPr>
        <w:ind w:firstLine="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</w:rPr>
        <w:br w:type="page"/>
      </w:r>
      <w:r w:rsidRPr="008259D0">
        <w:rPr>
          <w:rFonts w:ascii="Times New Roman" w:hAnsi="Times New Roman" w:cs="Times New Roman"/>
          <w:b/>
          <w:sz w:val="28"/>
          <w:u w:val="single"/>
        </w:rPr>
        <w:lastRenderedPageBreak/>
        <w:t xml:space="preserve">6. Имитация треугольного распределения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Может быть использован </w:t>
      </w:r>
      <w:r w:rsidRPr="008259D0">
        <w:rPr>
          <w:rFonts w:ascii="Times New Roman" w:hAnsi="Times New Roman" w:cs="Times New Roman"/>
          <w:b/>
          <w:sz w:val="28"/>
        </w:rPr>
        <w:t>метод исключения  И.Неймана</w:t>
      </w:r>
      <w:r w:rsidRPr="008259D0">
        <w:rPr>
          <w:rFonts w:ascii="Times New Roman" w:hAnsi="Times New Roman" w:cs="Times New Roman"/>
          <w:sz w:val="28"/>
        </w:rPr>
        <w:t xml:space="preserve">.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Треугольное распределение непрерывной случайной величины </w:t>
      </w:r>
      <w:r w:rsidRPr="008259D0">
        <w:rPr>
          <w:rFonts w:ascii="Times New Roman" w:hAnsi="Times New Roman" w:cs="Times New Roman"/>
          <w:i/>
          <w:sz w:val="28"/>
        </w:rPr>
        <w:t>x</w:t>
      </w:r>
      <w:r w:rsidRPr="008259D0">
        <w:rPr>
          <w:rFonts w:ascii="Times New Roman" w:hAnsi="Times New Roman" w:cs="Times New Roman"/>
          <w:sz w:val="28"/>
        </w:rPr>
        <w:t xml:space="preserve"> описывается плотностями распределения: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position w:val="-48"/>
          <w:sz w:val="28"/>
        </w:rPr>
      </w:pPr>
      <w:r w:rsidRPr="008259D0">
        <w:rPr>
          <w:rFonts w:ascii="Times New Roman" w:hAnsi="Times New Roman" w:cs="Times New Roman"/>
          <w:position w:val="-48"/>
          <w:sz w:val="28"/>
        </w:rPr>
        <w:t xml:space="preserve">а)     </w:t>
      </w:r>
      <w:r w:rsidRPr="008259D0">
        <w:rPr>
          <w:rFonts w:ascii="Times New Roman" w:hAnsi="Times New Roman" w:cs="Times New Roman"/>
          <w:position w:val="-96"/>
          <w:sz w:val="28"/>
          <w:lang w:val="en-US"/>
        </w:rPr>
        <w:object w:dxaOrig="3960" w:dyaOrig="1080">
          <v:shape id="_x0000_i1142" type="#_x0000_t75" style="width:198.4pt;height:54.4pt" o:ole="" fillcolor="window">
            <v:imagedata r:id="rId224" o:title=""/>
          </v:shape>
          <o:OLEObject Type="Embed" ProgID="Equation.DSMT4" ShapeID="_x0000_i1142" DrawAspect="Content" ObjectID="_1485588135" r:id="rId225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или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б)   </w:t>
      </w:r>
      <w:r w:rsidRPr="008259D0">
        <w:rPr>
          <w:rFonts w:ascii="Times New Roman" w:hAnsi="Times New Roman" w:cs="Times New Roman"/>
          <w:position w:val="-48"/>
          <w:sz w:val="28"/>
        </w:rPr>
        <w:object w:dxaOrig="3700" w:dyaOrig="1080">
          <v:shape id="_x0000_i1143" type="#_x0000_t75" style="width:185pt;height:54.4pt" o:ole="" fillcolor="window">
            <v:imagedata r:id="rId226" o:title=""/>
          </v:shape>
          <o:OLEObject Type="Embed" ProgID="Equation.DSMT4" ShapeID="_x0000_i1143" DrawAspect="Content" ObjectID="_1485588136" r:id="rId227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b/>
          <w:sz w:val="28"/>
        </w:rPr>
      </w:pPr>
      <w:r w:rsidRPr="008259D0">
        <w:rPr>
          <w:rFonts w:ascii="Times New Roman" w:hAnsi="Times New Roman" w:cs="Times New Roman"/>
          <w:b/>
          <w:sz w:val="28"/>
        </w:rPr>
        <w:t xml:space="preserve">Машинный алгоритм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1.</w:t>
      </w:r>
      <w:bookmarkStart w:id="1" w:name="sdf"/>
      <w:bookmarkEnd w:id="1"/>
      <w:r w:rsidRPr="008259D0">
        <w:rPr>
          <w:rFonts w:ascii="Times New Roman" w:hAnsi="Times New Roman" w:cs="Times New Roman"/>
          <w:sz w:val="28"/>
        </w:rPr>
        <w:t xml:space="preserve"> Формируются два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i/>
          <w:sz w:val="28"/>
        </w:rPr>
        <w:t xml:space="preserve">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i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2. Проверяется условие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 xml:space="preserve">2 </w:t>
      </w:r>
      <w:r w:rsidRPr="008259D0">
        <w:rPr>
          <w:rFonts w:ascii="Times New Roman" w:hAnsi="Times New Roman" w:cs="Times New Roman"/>
          <w:i/>
          <w:sz w:val="28"/>
        </w:rPr>
        <w:t>&lt; 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>. Если условие выполняется, то находится искомое число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1600" w:dyaOrig="340">
          <v:shape id="_x0000_i1144" type="#_x0000_t75" style="width:80.35pt;height:17.6pt" o:ole="" fillcolor="window">
            <v:imagedata r:id="rId228" o:title=""/>
          </v:shape>
          <o:OLEObject Type="Embed" ProgID="Equation.DSMT4" ShapeID="_x0000_i1144" DrawAspect="Content" ObjectID="_1485588137" r:id="rId229"/>
        </w:objec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В противном случае пара чисел </w:t>
      </w:r>
      <w:r w:rsidRPr="008259D0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145" type="#_x0000_t75" style="width:39.35pt;height:17.6pt" o:ole="" fillcolor="window">
            <v:imagedata r:id="rId230" o:title=""/>
          </v:shape>
          <o:OLEObject Type="Embed" ProgID="Equation.DSMT4" ShapeID="_x0000_i1145" DrawAspect="Content" ObjectID="_1485588138" r:id="rId231"/>
        </w:object>
      </w:r>
      <w:r w:rsidRPr="008259D0">
        <w:rPr>
          <w:rFonts w:ascii="Times New Roman" w:hAnsi="Times New Roman" w:cs="Times New Roman"/>
          <w:sz w:val="28"/>
        </w:rPr>
        <w:t xml:space="preserve"> отбрасывается и осуществляется переход к шагу 1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</w:p>
    <w:p w:rsidR="008259D0" w:rsidRPr="008259D0" w:rsidRDefault="008259D0" w:rsidP="008259D0">
      <w:pPr>
        <w:pStyle w:val="ListParagraph"/>
        <w:widowControl w:val="0"/>
        <w:numPr>
          <w:ilvl w:val="0"/>
          <w:numId w:val="7"/>
        </w:numPr>
        <w:spacing w:before="100" w:after="100"/>
        <w:ind w:left="0" w:hanging="284"/>
        <w:jc w:val="both"/>
        <w:rPr>
          <w:sz w:val="28"/>
        </w:rPr>
      </w:pPr>
      <w:r w:rsidRPr="008259D0">
        <w:rPr>
          <w:sz w:val="28"/>
        </w:rPr>
        <w:t xml:space="preserve">Приведенный алгоритм имеет существенный недостаток: часть пар чисел </w:t>
      </w:r>
      <w:r w:rsidRPr="008259D0">
        <w:rPr>
          <w:position w:val="-12"/>
        </w:rPr>
        <w:object w:dxaOrig="780" w:dyaOrig="380">
          <v:shape id="_x0000_i1146" type="#_x0000_t75" style="width:39.35pt;height:19.25pt" o:ole="" fillcolor="window">
            <v:imagedata r:id="rId232" o:title=""/>
          </v:shape>
          <o:OLEObject Type="Embed" ProgID="Equation.DSMT4" ShapeID="_x0000_i1146" DrawAspect="Content" ObjectID="_1485588139" r:id="rId233"/>
        </w:object>
      </w:r>
      <w:r w:rsidRPr="008259D0">
        <w:rPr>
          <w:sz w:val="28"/>
        </w:rPr>
        <w:t>, приходится отбрасывать. Принимая во внимание независимость СЧ</w:t>
      </w:r>
      <w:r w:rsidRPr="008259D0">
        <w:rPr>
          <w:sz w:val="28"/>
          <w:vertAlign w:val="subscript"/>
        </w:rPr>
        <w:t>рр</w:t>
      </w:r>
      <w:r w:rsidRPr="008259D0">
        <w:rPr>
          <w:sz w:val="28"/>
        </w:rPr>
        <w:t xml:space="preserve">  </w:t>
      </w:r>
      <w:r w:rsidRPr="008259D0">
        <w:rPr>
          <w:i/>
          <w:sz w:val="28"/>
        </w:rPr>
        <w:t>r</w:t>
      </w:r>
      <w:r w:rsidRPr="008259D0">
        <w:rPr>
          <w:i/>
          <w:sz w:val="28"/>
          <w:vertAlign w:val="subscript"/>
        </w:rPr>
        <w:t>1</w:t>
      </w:r>
      <w:r w:rsidRPr="008259D0">
        <w:rPr>
          <w:sz w:val="28"/>
        </w:rPr>
        <w:t xml:space="preserve"> и </w:t>
      </w:r>
      <w:r w:rsidRPr="008259D0">
        <w:rPr>
          <w:i/>
          <w:sz w:val="28"/>
          <w:lang w:val="en-US"/>
        </w:rPr>
        <w:t>r</w:t>
      </w:r>
      <w:r w:rsidRPr="008259D0">
        <w:rPr>
          <w:i/>
          <w:sz w:val="28"/>
          <w:vertAlign w:val="subscript"/>
        </w:rPr>
        <w:t>2</w:t>
      </w:r>
      <w:r w:rsidRPr="008259D0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449"/>
        <w:gridCol w:w="6972"/>
      </w:tblGrid>
      <w:tr w:rsidR="008259D0" w:rsidRPr="008259D0" w:rsidTr="0001341F">
        <w:tc>
          <w:tcPr>
            <w:tcW w:w="3443" w:type="dxa"/>
          </w:tcPr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220" w:dyaOrig="380">
                <v:shape id="_x0000_i1147" type="#_x0000_t75" style="width:161.6pt;height:19.25pt" o:ole="" fillcolor="window">
                  <v:imagedata r:id="rId234" o:title=""/>
                </v:shape>
                <o:OLEObject Type="Embed" ProgID="Equation.DSMT4" ShapeID="_x0000_i1147" DrawAspect="Content" ObjectID="_1485588140" r:id="rId235"/>
              </w:object>
            </w:r>
          </w:p>
          <w:p w:rsidR="008259D0" w:rsidRPr="008259D0" w:rsidRDefault="008259D0" w:rsidP="0001341F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8259D0">
              <w:rPr>
                <w:rFonts w:ascii="Times New Roman" w:hAnsi="Times New Roman" w:cs="Times New Roman"/>
                <w:position w:val="-12"/>
                <w:sz w:val="28"/>
                <w:szCs w:val="24"/>
                <w:lang w:val="en-US"/>
              </w:rPr>
              <w:object w:dxaOrig="3180" w:dyaOrig="380">
                <v:shape id="_x0000_i1148" type="#_x0000_t75" style="width:159.05pt;height:19.25pt" o:ole="" fillcolor="window">
                  <v:imagedata r:id="rId236" o:title=""/>
                </v:shape>
                <o:OLEObject Type="Embed" ProgID="Equation.DSMT4" ShapeID="_x0000_i1148" DrawAspect="Content" ObjectID="_1485588141" r:id="rId237"/>
              </w:object>
            </w:r>
          </w:p>
        </w:tc>
        <w:tc>
          <w:tcPr>
            <w:tcW w:w="6978" w:type="dxa"/>
          </w:tcPr>
          <w:p w:rsidR="008259D0" w:rsidRPr="00780A8F" w:rsidRDefault="008259D0" w:rsidP="0001341F">
            <w:pPr>
              <w:pStyle w:val="ListParagraph"/>
              <w:widowControl w:val="0"/>
              <w:spacing w:before="100" w:after="100"/>
              <w:ind w:left="0"/>
              <w:rPr>
                <w:sz w:val="28"/>
                <w:u w:val="single"/>
              </w:rPr>
            </w:pPr>
            <w:r w:rsidRPr="008259D0">
              <w:rPr>
                <w:b/>
                <w:sz w:val="28"/>
              </w:rPr>
              <w:t xml:space="preserve">- </w:t>
            </w:r>
            <w:r w:rsidRPr="00780A8F">
              <w:rPr>
                <w:sz w:val="28"/>
                <w:u w:val="single"/>
              </w:rPr>
              <w:t xml:space="preserve">машинные алгоритмы </w:t>
            </w:r>
          </w:p>
          <w:p w:rsidR="008259D0" w:rsidRPr="008259D0" w:rsidRDefault="008259D0" w:rsidP="0001341F">
            <w:pPr>
              <w:pStyle w:val="ListParagraph"/>
              <w:widowControl w:val="0"/>
              <w:spacing w:before="100" w:after="100"/>
              <w:ind w:left="0"/>
              <w:rPr>
                <w:sz w:val="28"/>
              </w:rPr>
            </w:pPr>
            <w:r w:rsidRPr="00780A8F">
              <w:rPr>
                <w:sz w:val="28"/>
              </w:rPr>
              <w:t xml:space="preserve">  </w:t>
            </w:r>
            <w:r w:rsidRPr="00780A8F">
              <w:rPr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149" type="#_x0000_t75" style="width:60.3pt;height:17.6pt" o:ole="" fillcolor="window">
            <v:imagedata r:id="rId238" o:title=""/>
          </v:shape>
          <o:OLEObject Type="Embed" ProgID="Equation.DSMT4" ShapeID="_x0000_i1149" DrawAspect="Content" ObjectID="_1485588142" r:id="rId239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аксимального числа из совокупности дву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;</w: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0"/>
          <w:sz w:val="28"/>
        </w:rPr>
        <w:t xml:space="preserve">      </w:t>
      </w:r>
      <w:r w:rsidRPr="008259D0">
        <w:rPr>
          <w:rFonts w:ascii="Times New Roman" w:hAnsi="Times New Roman" w:cs="Times New Roman"/>
          <w:position w:val="-10"/>
          <w:sz w:val="28"/>
        </w:rPr>
        <w:object w:dxaOrig="1180" w:dyaOrig="340">
          <v:shape id="_x0000_i1150" type="#_x0000_t75" style="width:59.45pt;height:17.6pt" o:ole="" fillcolor="window">
            <v:imagedata r:id="rId240" o:title=""/>
          </v:shape>
          <o:OLEObject Type="Embed" ProgID="Equation.DSMT4" ShapeID="_x0000_i1150" DrawAspect="Content" ObjectID="_1485588143" r:id="rId241"/>
        </w:object>
      </w:r>
      <w:r w:rsidRPr="008259D0">
        <w:rPr>
          <w:rFonts w:ascii="Times New Roman" w:hAnsi="Times New Roman" w:cs="Times New Roman"/>
          <w:sz w:val="28"/>
        </w:rPr>
        <w:t xml:space="preserve"> - взятие минимального числа на совокупности двух СЧ</w:t>
      </w:r>
      <w:r w:rsidRPr="008259D0">
        <w:rPr>
          <w:rFonts w:ascii="Times New Roman" w:hAnsi="Times New Roman" w:cs="Times New Roman"/>
          <w:sz w:val="28"/>
          <w:vertAlign w:val="subscript"/>
        </w:rPr>
        <w:t>рр</w:t>
      </w:r>
      <w:r w:rsidRPr="008259D0">
        <w:rPr>
          <w:rFonts w:ascii="Times New Roman" w:hAnsi="Times New Roman" w:cs="Times New Roman"/>
          <w:sz w:val="28"/>
        </w:rPr>
        <w:t xml:space="preserve">  </w:t>
      </w:r>
      <w:r w:rsidRPr="008259D0">
        <w:rPr>
          <w:rFonts w:ascii="Times New Roman" w:hAnsi="Times New Roman" w:cs="Times New Roman"/>
          <w:i/>
          <w:sz w:val="28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8259D0">
        <w:rPr>
          <w:rFonts w:ascii="Times New Roman" w:hAnsi="Times New Roman" w:cs="Times New Roman"/>
          <w:sz w:val="28"/>
        </w:rPr>
        <w:t xml:space="preserve"> и </w:t>
      </w:r>
      <w:r w:rsidRPr="008259D0">
        <w:rPr>
          <w:rFonts w:ascii="Times New Roman" w:hAnsi="Times New Roman" w:cs="Times New Roman"/>
          <w:i/>
          <w:sz w:val="28"/>
          <w:lang w:val="en-US"/>
        </w:rPr>
        <w:t>r</w:t>
      </w:r>
      <w:r w:rsidRPr="008259D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8259D0">
        <w:rPr>
          <w:rFonts w:ascii="Times New Roman" w:hAnsi="Times New Roman" w:cs="Times New Roman"/>
          <w:sz w:val="28"/>
        </w:rPr>
        <w:t>.</w:t>
      </w:r>
    </w:p>
    <w:p w:rsidR="008259D0" w:rsidRPr="00780A8F" w:rsidRDefault="008259D0" w:rsidP="00780A8F">
      <w:pPr>
        <w:widowControl w:val="0"/>
        <w:spacing w:before="100" w:after="100"/>
        <w:rPr>
          <w:rFonts w:ascii="Times New Roman" w:hAnsi="Times New Roman" w:cs="Times New Roman"/>
          <w:b/>
          <w:sz w:val="28"/>
          <w:u w:val="single"/>
        </w:rPr>
      </w:pPr>
      <w:r w:rsidRPr="008259D0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1825561" cy="1762125"/>
            <wp:effectExtent l="19050" t="0" r="3239" b="0"/>
            <wp:docPr id="268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561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59D0">
        <w:rPr>
          <w:rFonts w:ascii="Times New Roman" w:hAnsi="Times New Roman" w:cs="Times New Roman"/>
          <w:sz w:val="28"/>
        </w:rPr>
        <w:br w:type="page"/>
      </w:r>
      <w:r w:rsidR="00780A8F">
        <w:rPr>
          <w:rFonts w:ascii="Times New Roman" w:hAnsi="Times New Roman" w:cs="Times New Roman"/>
          <w:sz w:val="28"/>
        </w:rPr>
        <w:lastRenderedPageBreak/>
        <w:t xml:space="preserve">          </w:t>
      </w:r>
      <w:r w:rsidR="00780A8F" w:rsidRPr="00780A8F">
        <w:rPr>
          <w:rFonts w:ascii="Times New Roman" w:hAnsi="Times New Roman" w:cs="Times New Roman"/>
          <w:b/>
          <w:sz w:val="28"/>
          <w:u w:val="single"/>
        </w:rPr>
        <w:t xml:space="preserve">7. </w:t>
      </w:r>
      <w:r w:rsidRPr="00780A8F">
        <w:rPr>
          <w:rFonts w:ascii="Times New Roman" w:hAnsi="Times New Roman" w:cs="Times New Roman"/>
          <w:b/>
          <w:sz w:val="28"/>
          <w:u w:val="single"/>
        </w:rPr>
        <w:t xml:space="preserve">Построение гистограммы 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Построение гистограммы распределения состоит в последовательном выполнении следующих этап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1. Находится минимальное </w:t>
      </w:r>
      <w:r w:rsidRPr="008259D0">
        <w:rPr>
          <w:rFonts w:ascii="Times New Roman" w:hAnsi="Times New Roman" w:cs="Times New Roman"/>
          <w:position w:val="-10"/>
          <w:sz w:val="28"/>
        </w:rPr>
        <w:object w:dxaOrig="420" w:dyaOrig="340">
          <v:shape id="_x0000_i1151" type="#_x0000_t75" style="width:20.95pt;height:17.6pt" o:ole="" fillcolor="window">
            <v:imagedata r:id="rId243" o:title=""/>
          </v:shape>
          <o:OLEObject Type="Embed" ProgID="Equation.DSMT4" ShapeID="_x0000_i1151" DrawAspect="Content" ObjectID="_1485588144" r:id="rId244"/>
        </w:object>
      </w:r>
      <w:r w:rsidRPr="008259D0">
        <w:rPr>
          <w:rFonts w:ascii="Times New Roman" w:hAnsi="Times New Roman" w:cs="Times New Roman"/>
          <w:sz w:val="28"/>
        </w:rPr>
        <w:t xml:space="preserve"> и максимальное </w:t>
      </w:r>
      <w:r w:rsidRPr="008259D0">
        <w:rPr>
          <w:rFonts w:ascii="Times New Roman" w:hAnsi="Times New Roman" w:cs="Times New Roman"/>
          <w:position w:val="-12"/>
          <w:sz w:val="28"/>
        </w:rPr>
        <w:object w:dxaOrig="440" w:dyaOrig="360">
          <v:shape id="_x0000_i1152" type="#_x0000_t75" style="width:21.75pt;height:18.4pt" o:ole="" fillcolor="window">
            <v:imagedata r:id="rId245" o:title=""/>
          </v:shape>
          <o:OLEObject Type="Embed" ProgID="Equation.DSMT4" ShapeID="_x0000_i1152" DrawAspect="Content" ObjectID="_1485588145" r:id="rId246"/>
        </w:object>
      </w:r>
      <w:r w:rsidRPr="008259D0">
        <w:rPr>
          <w:rFonts w:ascii="Times New Roman" w:hAnsi="Times New Roman" w:cs="Times New Roman"/>
          <w:sz w:val="28"/>
        </w:rPr>
        <w:t xml:space="preserve"> значения массива реализаций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2.</w:t>
      </w:r>
      <w:r w:rsidRPr="008259D0">
        <w:rPr>
          <w:rFonts w:ascii="Times New Roman" w:hAnsi="Times New Roman" w:cs="Times New Roman"/>
          <w:sz w:val="28"/>
          <w:lang w:val="en-US"/>
        </w:rPr>
        <w:t xml:space="preserve"> </w:t>
      </w:r>
      <w:r w:rsidRPr="008259D0">
        <w:rPr>
          <w:rFonts w:ascii="Times New Roman" w:hAnsi="Times New Roman" w:cs="Times New Roman"/>
          <w:sz w:val="28"/>
        </w:rPr>
        <w:t>Определяется размах варьирова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12"/>
          <w:sz w:val="28"/>
        </w:rPr>
        <w:object w:dxaOrig="1440" w:dyaOrig="360">
          <v:shape id="_x0000_i1153" type="#_x0000_t75" style="width:1in;height:18.4pt" o:ole="" fillcolor="window">
            <v:imagedata r:id="rId247" o:title=""/>
          </v:shape>
          <o:OLEObject Type="Embed" ProgID="Equation.DSMT4" ShapeID="_x0000_i1153" DrawAspect="Content" ObjectID="_1485588146" r:id="rId248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>3. Определяется длина интервала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position w:val="-24"/>
          <w:sz w:val="28"/>
        </w:rPr>
        <w:object w:dxaOrig="680" w:dyaOrig="620">
          <v:shape id="_x0000_i1154" type="#_x0000_t75" style="width:33.5pt;height:31pt" o:ole="" fillcolor="window">
            <v:imagedata r:id="rId249" o:title=""/>
          </v:shape>
          <o:OLEObject Type="Embed" ProgID="Equation.DSMT4" ShapeID="_x0000_i1154" DrawAspect="Content" ObjectID="_1485588147" r:id="rId250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55" type="#_x0000_t75" style="width:10.05pt;height:14.25pt" o:ole="" fillcolor="window">
            <v:imagedata r:id="rId251" o:title=""/>
          </v:shape>
          <o:OLEObject Type="Embed" ProgID="Equation.DSMT4" ShapeID="_x0000_i1155" DrawAspect="Content" ObjectID="_1485588148" r:id="rId252"/>
        </w:object>
      </w:r>
      <w:r w:rsidRPr="008259D0">
        <w:rPr>
          <w:rFonts w:ascii="Times New Roman" w:hAnsi="Times New Roman" w:cs="Times New Roman"/>
          <w:sz w:val="28"/>
        </w:rPr>
        <w:t xml:space="preserve"> - число интервалов.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4. Определяются граничные значения для каждого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6" type="#_x0000_t75" style="width:6.7pt;height:12.55pt" o:ole="" fillcolor="window">
            <v:imagedata r:id="rId253" o:title=""/>
          </v:shape>
          <o:OLEObject Type="Embed" ProgID="Equation.DSMT4" ShapeID="_x0000_i1156" DrawAspect="Content" ObjectID="_1485588149" r:id="rId254"/>
        </w:object>
      </w:r>
      <w:r w:rsidRPr="008259D0">
        <w:rPr>
          <w:rFonts w:ascii="Times New Roman" w:hAnsi="Times New Roman" w:cs="Times New Roman"/>
          <w:sz w:val="28"/>
        </w:rPr>
        <w:t xml:space="preserve">-го интервала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57" type="#_x0000_t75" style="width:44.35pt;height:18.4pt" o:ole="" fillcolor="window">
            <v:imagedata r:id="rId255" o:title=""/>
          </v:shape>
          <o:OLEObject Type="Embed" ProgID="Equation.DSMT4" ShapeID="_x0000_i1157" DrawAspect="Content" ObjectID="_1485588150" r:id="rId256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5. Фиксируется количество попаданий </w:t>
      </w:r>
      <w:r w:rsidRPr="008259D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58" type="#_x0000_t75" style="width:12.55pt;height:10.9pt" o:ole="" fillcolor="window">
            <v:imagedata r:id="rId257" o:title=""/>
          </v:shape>
          <o:OLEObject Type="Embed" ProgID="Equation.DSMT4" ShapeID="_x0000_i1158" DrawAspect="Content" ObjectID="_1485588151" r:id="rId258"/>
        </w:object>
      </w:r>
      <w:r w:rsidRPr="008259D0">
        <w:rPr>
          <w:rFonts w:ascii="Times New Roman" w:hAnsi="Times New Roman" w:cs="Times New Roman"/>
          <w:sz w:val="28"/>
        </w:rPr>
        <w:t xml:space="preserve"> в каждый </w:t>
      </w:r>
      <w:r w:rsidRPr="008259D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159" type="#_x0000_t75" style="width:6.7pt;height:12.55pt" o:ole="" fillcolor="window">
            <v:imagedata r:id="rId253" o:title=""/>
          </v:shape>
          <o:OLEObject Type="Embed" ProgID="Equation.DSMT4" ShapeID="_x0000_i1159" DrawAspect="Content" ObjectID="_1485588152" r:id="rId259"/>
        </w:object>
      </w:r>
      <w:r w:rsidRPr="008259D0">
        <w:rPr>
          <w:rFonts w:ascii="Times New Roman" w:hAnsi="Times New Roman" w:cs="Times New Roman"/>
          <w:sz w:val="28"/>
        </w:rPr>
        <w:t xml:space="preserve">-й интервал </w:t>
      </w:r>
      <w:r w:rsidRPr="008259D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160" type="#_x0000_t75" style="width:44.35pt;height:18.4pt" o:ole="" fillcolor="window">
            <v:imagedata r:id="rId260" o:title=""/>
          </v:shape>
          <o:OLEObject Type="Embed" ProgID="Equation.DSMT4" ShapeID="_x0000_i1160" DrawAspect="Content" ObjectID="_1485588153" r:id="rId261"/>
        </w:objec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sz w:val="28"/>
        </w:rPr>
        <w:t>6. Вычисляются ординаты гистограммы распределения</w:t>
      </w:r>
    </w:p>
    <w:p w:rsidR="008259D0" w:rsidRPr="008259D0" w:rsidRDefault="008259D0" w:rsidP="008259D0">
      <w:pPr>
        <w:widowControl w:val="0"/>
        <w:spacing w:before="100" w:after="100"/>
        <w:ind w:firstLine="720"/>
        <w:rPr>
          <w:rFonts w:ascii="Times New Roman" w:hAnsi="Times New Roman" w:cs="Times New Roman"/>
          <w:sz w:val="28"/>
          <w:lang w:val="en-US"/>
        </w:rPr>
      </w:pPr>
      <w:r w:rsidRPr="008259D0">
        <w:rPr>
          <w:rFonts w:ascii="Times New Roman" w:hAnsi="Times New Roman" w:cs="Times New Roman"/>
          <w:position w:val="-24"/>
          <w:sz w:val="28"/>
          <w:lang w:val="en-US"/>
        </w:rPr>
        <w:object w:dxaOrig="2120" w:dyaOrig="620">
          <v:shape id="_x0000_i1161" type="#_x0000_t75" style="width:104.65pt;height:31pt" o:ole="" fillcolor="window">
            <v:imagedata r:id="rId262" o:title=""/>
          </v:shape>
          <o:OLEObject Type="Embed" ProgID="Equation.DSMT4" ShapeID="_x0000_i1161" DrawAspect="Content" ObjectID="_1485588154" r:id="rId263"/>
        </w:object>
      </w:r>
    </w:p>
    <w:p w:rsidR="008259D0" w:rsidRPr="008259D0" w:rsidRDefault="008259D0" w:rsidP="008259D0">
      <w:pPr>
        <w:widowControl w:val="0"/>
        <w:spacing w:before="100" w:after="100"/>
        <w:rPr>
          <w:rFonts w:ascii="Times New Roman" w:hAnsi="Times New Roman" w:cs="Times New Roman"/>
          <w:sz w:val="28"/>
        </w:rPr>
      </w:pPr>
      <w:r w:rsidRPr="008259D0">
        <w:rPr>
          <w:rFonts w:ascii="Times New Roman" w:hAnsi="Times New Roman" w:cs="Times New Roman"/>
          <w:sz w:val="28"/>
        </w:rPr>
        <w:t xml:space="preserve">где </w:t>
      </w:r>
      <w:r w:rsidRPr="008259D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62" type="#_x0000_t75" style="width:10.05pt;height:10.9pt" o:ole="" fillcolor="window">
            <v:imagedata r:id="rId264" o:title=""/>
          </v:shape>
          <o:OLEObject Type="Embed" ProgID="Equation.DSMT4" ShapeID="_x0000_i1162" DrawAspect="Content" ObjectID="_1485588155" r:id="rId265"/>
        </w:object>
      </w:r>
      <w:r w:rsidRPr="008259D0">
        <w:rPr>
          <w:rFonts w:ascii="Times New Roman" w:hAnsi="Times New Roman" w:cs="Times New Roman"/>
          <w:sz w:val="28"/>
        </w:rPr>
        <w:t xml:space="preserve"> - число выполненных испытаний (объем массива реализаций).</w:t>
      </w: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</w:p>
    <w:p w:rsidR="008259D0" w:rsidRPr="008259D0" w:rsidRDefault="008259D0">
      <w:pPr>
        <w:rPr>
          <w:rFonts w:ascii="Times New Roman" w:hAnsi="Times New Roman" w:cs="Times New Roman"/>
          <w:sz w:val="28"/>
          <w:szCs w:val="28"/>
        </w:rPr>
      </w:pPr>
      <w:r w:rsidRPr="008259D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4F58D9" w:rsidRPr="00FF40C6" w:rsidRDefault="004F58D9" w:rsidP="004F58D9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FF40C6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3</w:t>
      </w:r>
    </w:p>
    <w:p w:rsidR="004F58D9" w:rsidRDefault="00F124BD" w:rsidP="00F124B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И</w:t>
      </w:r>
      <w:r w:rsidRPr="007437D6">
        <w:rPr>
          <w:rFonts w:ascii="Times New Roman" w:hAnsi="Times New Roman" w:cs="Times New Roman"/>
          <w:b/>
          <w:sz w:val="36"/>
          <w:szCs w:val="28"/>
        </w:rPr>
        <w:t xml:space="preserve">сследование </w:t>
      </w:r>
      <w:r w:rsidR="00F34584" w:rsidRPr="007437D6">
        <w:rPr>
          <w:rFonts w:ascii="Times New Roman" w:hAnsi="Times New Roman" w:cs="Times New Roman"/>
          <w:b/>
          <w:sz w:val="36"/>
          <w:szCs w:val="28"/>
        </w:rPr>
        <w:t xml:space="preserve">дискретно-стохастической </w:t>
      </w:r>
      <w:r w:rsidRPr="007437D6">
        <w:rPr>
          <w:rFonts w:ascii="Times New Roman" w:hAnsi="Times New Roman" w:cs="Times New Roman"/>
          <w:b/>
          <w:sz w:val="36"/>
          <w:szCs w:val="28"/>
        </w:rPr>
        <w:t>СМО</w:t>
      </w:r>
      <w:r w:rsidR="00F34584">
        <w:rPr>
          <w:rFonts w:ascii="Times New Roman" w:hAnsi="Times New Roman" w:cs="Times New Roman"/>
          <w:b/>
          <w:sz w:val="36"/>
          <w:szCs w:val="28"/>
        </w:rPr>
        <w:t xml:space="preserve"> (из Лр №1).</w:t>
      </w:r>
    </w:p>
    <w:p w:rsidR="00F124BD" w:rsidRDefault="00F124BD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сследовать </w:t>
      </w:r>
      <w:r>
        <w:rPr>
          <w:rFonts w:ascii="Times New Roman" w:hAnsi="Times New Roman" w:cs="Times New Roman"/>
          <w:sz w:val="28"/>
          <w:szCs w:val="28"/>
        </w:rPr>
        <w:t>работу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34584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разработать алгоритм </w:t>
      </w:r>
      <w:r>
        <w:rPr>
          <w:rFonts w:ascii="Times New Roman" w:hAnsi="Times New Roman" w:cs="Times New Roman"/>
          <w:sz w:val="28"/>
          <w:szCs w:val="28"/>
        </w:rPr>
        <w:t>работы</w:t>
      </w:r>
      <w:r w:rsidRPr="006D0451">
        <w:rPr>
          <w:rFonts w:ascii="Times New Roman" w:hAnsi="Times New Roman" w:cs="Times New Roman"/>
          <w:sz w:val="28"/>
          <w:szCs w:val="28"/>
        </w:rPr>
        <w:t xml:space="preserve"> дискретно-стохастической СМО</w:t>
      </w:r>
    </w:p>
    <w:p w:rsidR="006D0451" w:rsidRDefault="00F34584" w:rsidP="006D04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6D0451" w:rsidRPr="00060E9D">
        <w:rPr>
          <w:rFonts w:ascii="Times New Roman" w:hAnsi="Times New Roman" w:cs="Times New Roman"/>
          <w:sz w:val="28"/>
          <w:szCs w:val="28"/>
        </w:rPr>
        <w:t xml:space="preserve">написать  имитирующую  программу, предусматривающую сбор и статистическую обработку данных для получения оценок  заданных  характеристик  СМО). </w:t>
      </w:r>
    </w:p>
    <w:p w:rsidR="006D0451" w:rsidRDefault="006D0451" w:rsidP="00F124B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4584" w:rsidRDefault="00F34584" w:rsidP="00F3458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F34584" w:rsidRPr="00FB3F90" w:rsidRDefault="00F34584" w:rsidP="00F34584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F34584" w:rsidRPr="00E23F12" w:rsidRDefault="00F34584" w:rsidP="00F34584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D54E1D" w:rsidRPr="00F34584" w:rsidRDefault="00F124BD" w:rsidP="00043B30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1) </w:t>
      </w:r>
      <w:r w:rsidR="00D54E1D" w:rsidRPr="00F34584">
        <w:rPr>
          <w:rFonts w:ascii="Times New Roman" w:hAnsi="Times New Roman" w:cs="Times New Roman"/>
          <w:sz w:val="28"/>
          <w:szCs w:val="28"/>
          <w:u w:val="single"/>
        </w:rPr>
        <w:t>Реализация  цепи  Маркова</w:t>
      </w:r>
      <w:r w:rsidR="00D54E1D" w:rsidRPr="00F34584">
        <w:rPr>
          <w:rFonts w:ascii="Times New Roman" w:hAnsi="Times New Roman" w:cs="Times New Roman"/>
          <w:i/>
          <w:sz w:val="28"/>
          <w:szCs w:val="28"/>
          <w:u w:val="single"/>
        </w:rPr>
        <w:t xml:space="preserve">.  </w:t>
      </w: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34584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МО варианта 7.</w:t>
      </w:r>
    </w:p>
    <w:p w:rsidR="00043B30" w:rsidRP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ытия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2000</w:t>
      </w:r>
      <w:r>
        <w:rPr>
          <w:rFonts w:ascii="Times New Roman" w:hAnsi="Times New Roman" w:cs="Times New Roman"/>
          <w:sz w:val="28"/>
          <w:szCs w:val="28"/>
        </w:rPr>
        <w:t xml:space="preserve"> – Р</w:t>
      </w:r>
      <w:r w:rsidRPr="00043B30">
        <w:rPr>
          <w:rFonts w:ascii="Times New Roman" w:hAnsi="Times New Roman" w:cs="Times New Roman"/>
          <w:sz w:val="28"/>
          <w:szCs w:val="28"/>
          <w:vertAlign w:val="subscript"/>
        </w:rPr>
        <w:t>0211</w:t>
      </w:r>
      <w:r>
        <w:rPr>
          <w:rFonts w:ascii="Times New Roman" w:hAnsi="Times New Roman" w:cs="Times New Roman"/>
          <w:sz w:val="28"/>
          <w:szCs w:val="28"/>
        </w:rPr>
        <w:t xml:space="preserve"> представляют собой полную</w:t>
      </w:r>
      <w:r w:rsidRPr="00043B30">
        <w:rPr>
          <w:rFonts w:ascii="Times New Roman" w:hAnsi="Times New Roman" w:cs="Times New Roman"/>
          <w:sz w:val="28"/>
          <w:szCs w:val="28"/>
        </w:rPr>
        <w:t xml:space="preserve"> групп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есовместных </w:t>
      </w:r>
      <w:r w:rsidR="00D54E1D">
        <w:rPr>
          <w:rFonts w:ascii="Times New Roman" w:hAnsi="Times New Roman" w:cs="Times New Roman"/>
          <w:sz w:val="28"/>
          <w:szCs w:val="28"/>
        </w:rPr>
        <w:t>событий.</w:t>
      </w:r>
      <w:r w:rsidRPr="00043B3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Реализация таких </w:t>
      </w:r>
      <w:r w:rsidRPr="00043B30">
        <w:rPr>
          <w:rFonts w:ascii="Times New Roman" w:hAnsi="Times New Roman" w:cs="Times New Roman"/>
          <w:sz w:val="28"/>
          <w:szCs w:val="28"/>
        </w:rPr>
        <w:t xml:space="preserve">событий производится следующим образом: </w:t>
      </w:r>
    </w:p>
    <w:p w:rsidR="00043B30" w:rsidRDefault="00043B30" w:rsidP="00043B30">
      <w:pPr>
        <w:rPr>
          <w:rFonts w:ascii="Times New Roman" w:hAnsi="Times New Roman" w:cs="Times New Roman"/>
          <w:sz w:val="28"/>
          <w:szCs w:val="28"/>
        </w:rPr>
      </w:pPr>
      <w:r w:rsidRPr="00043B30">
        <w:rPr>
          <w:rFonts w:ascii="Times New Roman" w:hAnsi="Times New Roman" w:cs="Times New Roman"/>
          <w:sz w:val="28"/>
          <w:szCs w:val="28"/>
        </w:rPr>
        <w:t xml:space="preserve">1. </w:t>
      </w:r>
      <w:r w:rsidR="005A00A3">
        <w:rPr>
          <w:rFonts w:ascii="Times New Roman" w:hAnsi="Times New Roman" w:cs="Times New Roman"/>
          <w:sz w:val="28"/>
          <w:szCs w:val="28"/>
        </w:rPr>
        <w:t xml:space="preserve">Для каждой </w:t>
      </w:r>
      <w:r w:rsidR="005A00A3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5A00A3" w:rsidRPr="005A00A3">
        <w:rPr>
          <w:rFonts w:ascii="Times New Roman" w:hAnsi="Times New Roman" w:cs="Times New Roman"/>
          <w:sz w:val="28"/>
          <w:szCs w:val="28"/>
        </w:rPr>
        <w:t>-</w:t>
      </w:r>
      <w:r w:rsidR="005A00A3">
        <w:rPr>
          <w:rFonts w:ascii="Times New Roman" w:hAnsi="Times New Roman" w:cs="Times New Roman"/>
          <w:sz w:val="28"/>
          <w:szCs w:val="28"/>
        </w:rPr>
        <w:t>ой строки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бивается на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ей с длинами  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43B3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="00D86572" w:rsidRPr="00D8657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>,...,p</w:t>
      </w:r>
      <w:r w:rsidR="00D8657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s</w:t>
      </w:r>
      <w:r w:rsidR="002429AC">
        <w:rPr>
          <w:rFonts w:ascii="Times New Roman" w:hAnsi="Times New Roman" w:cs="Times New Roman"/>
          <w:sz w:val="28"/>
          <w:szCs w:val="28"/>
        </w:rPr>
        <w:t xml:space="preserve">. Точки </w:t>
      </w:r>
      <w:r w:rsidR="002429AC" w:rsidRPr="00043B30">
        <w:rPr>
          <w:rFonts w:ascii="Times New Roman" w:hAnsi="Times New Roman" w:cs="Times New Roman"/>
          <w:sz w:val="28"/>
          <w:szCs w:val="28"/>
        </w:rPr>
        <w:t>де</w:t>
      </w:r>
      <w:r w:rsidRPr="00043B30">
        <w:rPr>
          <w:rFonts w:ascii="Times New Roman" w:hAnsi="Times New Roman" w:cs="Times New Roman"/>
          <w:sz w:val="28"/>
          <w:szCs w:val="28"/>
        </w:rPr>
        <w:t xml:space="preserve">ления </w:t>
      </w:r>
      <w:r w:rsidR="00AF104B">
        <w:rPr>
          <w:rFonts w:ascii="Times New Roman" w:hAnsi="Times New Roman" w:cs="Times New Roman"/>
          <w:sz w:val="28"/>
          <w:szCs w:val="28"/>
        </w:rPr>
        <w:t>интервала</w:t>
      </w:r>
      <w:r w:rsidRPr="00043B30">
        <w:rPr>
          <w:rFonts w:ascii="Times New Roman" w:hAnsi="Times New Roman" w:cs="Times New Roman"/>
          <w:sz w:val="28"/>
          <w:szCs w:val="28"/>
        </w:rPr>
        <w:t xml:space="preserve"> имеют координаты:  </w:t>
      </w:r>
    </w:p>
    <w:p w:rsidR="00043B30" w:rsidRDefault="00D86572" w:rsidP="00043B30">
      <w:pPr>
        <w:rPr>
          <w:rFonts w:ascii="Times New Roman" w:hAnsi="Times New Roman" w:cs="Times New Roman"/>
          <w:sz w:val="28"/>
          <w:szCs w:val="28"/>
        </w:rPr>
      </w:pPr>
      <w:r w:rsidRPr="002429AC">
        <w:rPr>
          <w:rFonts w:ascii="Times New Roman" w:hAnsi="Times New Roman" w:cs="Times New Roman"/>
          <w:position w:val="-28"/>
          <w:sz w:val="28"/>
          <w:szCs w:val="28"/>
        </w:rPr>
        <w:object w:dxaOrig="7020" w:dyaOrig="680">
          <v:shape id="_x0000_i1163" type="#_x0000_t75" style="width:350.8pt;height:33.5pt" o:ole="">
            <v:imagedata r:id="rId266" o:title=""/>
          </v:shape>
          <o:OLEObject Type="Embed" ProgID="Equation.DSMT4" ShapeID="_x0000_i1163" DrawAspect="Content" ObjectID="_1485588156" r:id="rId267"/>
        </w:object>
      </w:r>
      <w:r w:rsidR="00AF104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F104B" w:rsidRDefault="00626B88" w:rsidP="00670DC5">
      <w:pPr>
        <w:rPr>
          <w:rFonts w:ascii="Times New Roman" w:hAnsi="Times New Roman" w:cs="Times New Roman"/>
          <w:sz w:val="28"/>
          <w:szCs w:val="28"/>
        </w:rPr>
      </w:pPr>
      <w:r w:rsidRPr="00626B88">
        <w:rPr>
          <w:rFonts w:ascii="Times New Roman" w:hAnsi="Times New Roman" w:cs="Times New Roman"/>
          <w:sz w:val="28"/>
          <w:szCs w:val="28"/>
        </w:rPr>
        <w:t xml:space="preserve">2. </w:t>
      </w:r>
      <w:r w:rsidR="00756121">
        <w:rPr>
          <w:rFonts w:ascii="Times New Roman" w:hAnsi="Times New Roman" w:cs="Times New Roman"/>
          <w:sz w:val="28"/>
          <w:szCs w:val="28"/>
        </w:rPr>
        <w:t>Генерируется случайная величина</w:t>
      </w:r>
      <w:r w:rsidRPr="00626B88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i/>
          <w:sz w:val="28"/>
          <w:szCs w:val="28"/>
          <w:lang w:val="en-US"/>
        </w:rPr>
        <w:t>ξ</w:t>
      </w:r>
      <w:r w:rsidRPr="00626B88">
        <w:rPr>
          <w:rFonts w:ascii="Times New Roman" w:hAnsi="Times New Roman" w:cs="Times New Roman"/>
          <w:sz w:val="28"/>
          <w:szCs w:val="28"/>
        </w:rPr>
        <w:t xml:space="preserve"> –  случайная  величина,  </w:t>
      </w:r>
      <w:r>
        <w:rPr>
          <w:rFonts w:ascii="Times New Roman" w:hAnsi="Times New Roman" w:cs="Times New Roman"/>
          <w:sz w:val="28"/>
          <w:szCs w:val="28"/>
        </w:rPr>
        <w:t xml:space="preserve">равномерно распределенная в </w:t>
      </w:r>
      <w:r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[0,1].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Pr="00626B88">
        <w:rPr>
          <w:rFonts w:ascii="Times New Roman" w:hAnsi="Times New Roman" w:cs="Times New Roman"/>
          <w:sz w:val="28"/>
          <w:szCs w:val="28"/>
        </w:rPr>
        <w:t>Если</w: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B66B88" w:rsidRPr="00A31D9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164" type="#_x0000_t75" style="width:57.75pt;height:18.4pt" o:ole="">
            <v:imagedata r:id="rId268" o:title=""/>
          </v:shape>
          <o:OLEObject Type="Embed" ProgID="Equation.DSMT4" ShapeID="_x0000_i1164" DrawAspect="Content" ObjectID="_1485588157" r:id="rId269"/>
        </w:object>
      </w:r>
      <w:r w:rsidR="00FF6CC9">
        <w:rPr>
          <w:rFonts w:ascii="Times New Roman" w:hAnsi="Times New Roman" w:cs="Times New Roman"/>
          <w:sz w:val="28"/>
          <w:szCs w:val="28"/>
        </w:rPr>
        <w:t xml:space="preserve"> </w:t>
      </w:r>
      <w:r w:rsidR="00670DC5" w:rsidRPr="00670DC5">
        <w:rPr>
          <w:rFonts w:ascii="Times New Roman" w:hAnsi="Times New Roman" w:cs="Times New Roman"/>
          <w:sz w:val="28"/>
          <w:szCs w:val="28"/>
        </w:rPr>
        <w:t xml:space="preserve">то считают, что произошло событие </w:t>
      </w:r>
      <w:r w:rsidR="00FF6CC9" w:rsidRPr="00670DC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FF6CC9" w:rsidRPr="00FF6CC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756121">
        <w:rPr>
          <w:rFonts w:ascii="Times New Roman" w:hAnsi="Times New Roman" w:cs="Times New Roman"/>
          <w:sz w:val="28"/>
          <w:szCs w:val="28"/>
        </w:rPr>
        <w:t xml:space="preserve">, то есть был осуществлен переход из </w:t>
      </w:r>
      <w:r w:rsidR="00756121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756121" w:rsidRPr="00756121">
        <w:rPr>
          <w:rFonts w:ascii="Times New Roman" w:hAnsi="Times New Roman" w:cs="Times New Roman"/>
          <w:sz w:val="28"/>
          <w:szCs w:val="28"/>
        </w:rPr>
        <w:t xml:space="preserve">-го </w:t>
      </w:r>
      <w:r w:rsidR="00756121">
        <w:rPr>
          <w:rFonts w:ascii="Times New Roman" w:hAnsi="Times New Roman" w:cs="Times New Roman"/>
          <w:sz w:val="28"/>
          <w:szCs w:val="28"/>
        </w:rPr>
        <w:t>в k-е состояние</w:t>
      </w:r>
      <w:r w:rsidR="00FF6CC9">
        <w:rPr>
          <w:rFonts w:ascii="Times New Roman" w:hAnsi="Times New Roman" w:cs="Times New Roman"/>
          <w:sz w:val="28"/>
          <w:szCs w:val="28"/>
        </w:rPr>
        <w:t>.</w:t>
      </w:r>
    </w:p>
    <w:p w:rsidR="00AF104B" w:rsidRPr="00632591" w:rsidRDefault="00AF104B" w:rsidP="006325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756121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632591">
        <w:rPr>
          <w:rFonts w:ascii="Times New Roman" w:hAnsi="Times New Roman" w:cs="Times New Roman"/>
          <w:sz w:val="28"/>
          <w:szCs w:val="28"/>
        </w:rPr>
        <w:t xml:space="preserve">генерируется случайная величина в </w:t>
      </w:r>
      <w:r w:rsidR="00632591" w:rsidRPr="00626B88">
        <w:rPr>
          <w:rFonts w:ascii="Times New Roman" w:hAnsi="Times New Roman" w:cs="Times New Roman"/>
          <w:sz w:val="28"/>
          <w:szCs w:val="28"/>
        </w:rPr>
        <w:t>интервале</w:t>
      </w:r>
      <w:r w:rsidR="00632591">
        <w:rPr>
          <w:rFonts w:ascii="Times New Roman" w:hAnsi="Times New Roman" w:cs="Times New Roman"/>
          <w:sz w:val="28"/>
          <w:szCs w:val="28"/>
        </w:rPr>
        <w:t xml:space="preserve"> [0,1] и процедура повторяется </w:t>
      </w:r>
      <w:r w:rsidR="0063259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32591" w:rsidRPr="005A00A3">
        <w:rPr>
          <w:rFonts w:ascii="Times New Roman" w:hAnsi="Times New Roman" w:cs="Times New Roman"/>
          <w:sz w:val="28"/>
          <w:szCs w:val="28"/>
        </w:rPr>
        <w:t>-</w:t>
      </w:r>
      <w:r w:rsidR="00632591">
        <w:rPr>
          <w:rFonts w:ascii="Times New Roman" w:hAnsi="Times New Roman" w:cs="Times New Roman"/>
          <w:sz w:val="28"/>
          <w:szCs w:val="28"/>
        </w:rPr>
        <w:t>ой строки</w:t>
      </w:r>
      <w:r w:rsidR="00632591" w:rsidRPr="00632591">
        <w:rPr>
          <w:rFonts w:ascii="Times New Roman" w:hAnsi="Times New Roman" w:cs="Times New Roman"/>
          <w:sz w:val="28"/>
          <w:szCs w:val="28"/>
        </w:rPr>
        <w:t>.</w:t>
      </w:r>
    </w:p>
    <w:p w:rsidR="00670DC5" w:rsidRDefault="00670DC5" w:rsidP="00670DC5">
      <w:pPr>
        <w:rPr>
          <w:rFonts w:ascii="Times New Roman" w:hAnsi="Times New Roman" w:cs="Times New Roman"/>
          <w:sz w:val="28"/>
          <w:szCs w:val="28"/>
        </w:rPr>
      </w:pPr>
    </w:p>
    <w:p w:rsidR="00975836" w:rsidRDefault="00975836" w:rsidP="00670DC5">
      <w:pPr>
        <w:rPr>
          <w:rFonts w:ascii="Times New Roman" w:hAnsi="Times New Roman" w:cs="Times New Roman"/>
          <w:sz w:val="28"/>
          <w:szCs w:val="28"/>
        </w:rPr>
      </w:pPr>
    </w:p>
    <w:p w:rsidR="00B66B88" w:rsidRDefault="00975836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ние системы считывается через каждый такт.</w:t>
      </w:r>
    </w:p>
    <w:p w:rsidR="00975836" w:rsidRDefault="0054655D" w:rsidP="009758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="00975836">
        <w:rPr>
          <w:rFonts w:ascii="Times New Roman" w:hAnsi="Times New Roman" w:cs="Times New Roman"/>
          <w:sz w:val="28"/>
          <w:szCs w:val="28"/>
        </w:rPr>
        <w:t xml:space="preserve">по окончании такта </w:t>
      </w:r>
      <w:r>
        <w:rPr>
          <w:rFonts w:ascii="Times New Roman" w:hAnsi="Times New Roman" w:cs="Times New Roman"/>
          <w:sz w:val="28"/>
          <w:szCs w:val="28"/>
        </w:rPr>
        <w:t xml:space="preserve">переходит с вероятностью равной 1.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0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система также переходит с вероятностью равной 1. </w:t>
      </w:r>
    </w:p>
    <w:p w:rsidR="0054655D" w:rsidRDefault="007622C6" w:rsidP="005465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альнейшего определения состояния системы в последующие такты воспользуемся  методом </w:t>
      </w:r>
      <w:r w:rsidRPr="007622C6">
        <w:rPr>
          <w:rFonts w:ascii="Times New Roman" w:hAnsi="Times New Roman" w:cs="Times New Roman"/>
          <w:sz w:val="28"/>
          <w:szCs w:val="28"/>
        </w:rPr>
        <w:t>реализация  цепи  Марко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5836">
        <w:rPr>
          <w:rFonts w:ascii="Times New Roman" w:hAnsi="Times New Roman" w:cs="Times New Roman"/>
          <w:sz w:val="28"/>
          <w:szCs w:val="28"/>
        </w:rPr>
        <w:t>таблиц</w:t>
      </w:r>
      <w:r w:rsidR="00FC36AB">
        <w:rPr>
          <w:rFonts w:ascii="Times New Roman" w:hAnsi="Times New Roman" w:cs="Times New Roman"/>
          <w:sz w:val="28"/>
          <w:szCs w:val="28"/>
        </w:rPr>
        <w:t>ей</w:t>
      </w:r>
      <w:r w:rsidR="00975836">
        <w:rPr>
          <w:rFonts w:ascii="Times New Roman" w:hAnsi="Times New Roman" w:cs="Times New Roman"/>
          <w:sz w:val="28"/>
          <w:szCs w:val="28"/>
        </w:rPr>
        <w:t xml:space="preserve"> 2.б.</w:t>
      </w:r>
    </w:p>
    <w:p w:rsidR="00FC36AB" w:rsidRPr="00FC36AB" w:rsidRDefault="00FC36AB" w:rsidP="00FC36AB">
      <w:pPr>
        <w:jc w:val="right"/>
        <w:rPr>
          <w:rFonts w:ascii="Times New Roman" w:hAnsi="Times New Roman" w:cs="Times New Roman"/>
          <w:sz w:val="18"/>
          <w:szCs w:val="18"/>
        </w:rPr>
      </w:pPr>
      <w:r w:rsidRPr="00FC36AB">
        <w:rPr>
          <w:rFonts w:ascii="Times New Roman" w:hAnsi="Times New Roman" w:cs="Times New Roman"/>
          <w:sz w:val="18"/>
          <w:szCs w:val="18"/>
        </w:rPr>
        <w:t>Таблица 2.б</w:t>
      </w:r>
    </w:p>
    <w:tbl>
      <w:tblPr>
        <w:tblStyle w:val="TableGrid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94"/>
        <w:gridCol w:w="474"/>
        <w:gridCol w:w="774"/>
        <w:gridCol w:w="776"/>
        <w:gridCol w:w="776"/>
        <w:gridCol w:w="774"/>
        <w:gridCol w:w="776"/>
        <w:gridCol w:w="776"/>
        <w:gridCol w:w="774"/>
        <w:gridCol w:w="776"/>
        <w:gridCol w:w="777"/>
        <w:gridCol w:w="775"/>
        <w:gridCol w:w="777"/>
        <w:gridCol w:w="777"/>
        <w:gridCol w:w="243"/>
      </w:tblGrid>
      <w:tr w:rsidR="00FC36AB" w:rsidRPr="00FC36AB" w:rsidTr="0065005F">
        <w:tc>
          <w:tcPr>
            <w:tcW w:w="295" w:type="pct"/>
            <w:gridSpan w:val="2"/>
            <w:vMerge w:val="restart"/>
            <w:tcBorders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83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84" w:type="pc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03" w:type="pct"/>
            <w:vMerge w:val="restart"/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b/>
                <w:sz w:val="18"/>
                <w:szCs w:val="18"/>
              </w:rPr>
              <w:t>∑</w:t>
            </w:r>
          </w:p>
        </w:tc>
      </w:tr>
      <w:tr w:rsidR="00FC36AB" w:rsidRPr="00FC36AB" w:rsidTr="0065005F">
        <w:tc>
          <w:tcPr>
            <w:tcW w:w="295" w:type="pct"/>
            <w:gridSpan w:val="2"/>
            <w:vMerge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83" w:type="pct"/>
            <w:tcBorders>
              <w:left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4" w:type="pct"/>
            <w:tcBorders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103" w:type="pct"/>
            <w:vMerge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FC36AB" w:rsidRPr="00FC36AB" w:rsidTr="0065005F">
        <w:tc>
          <w:tcPr>
            <w:tcW w:w="112" w:type="pct"/>
            <w:tcBorders>
              <w:top w:val="single" w:sz="12" w:space="0" w:color="auto"/>
            </w:tcBorders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84" w:type="pct"/>
            <w:tcBorders>
              <w:top w:val="single" w:sz="12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00</w:t>
            </w:r>
          </w:p>
        </w:tc>
        <w:tc>
          <w:tcPr>
            <w:tcW w:w="383" w:type="pct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0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2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7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3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0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6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2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  <w:tr w:rsidR="00FC36AB" w:rsidRPr="00FC36AB" w:rsidTr="0065005F">
        <w:tc>
          <w:tcPr>
            <w:tcW w:w="112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84" w:type="pct"/>
            <w:tcBorders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211</w:t>
            </w:r>
          </w:p>
        </w:tc>
        <w:tc>
          <w:tcPr>
            <w:tcW w:w="383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1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0,45</w:t>
            </w:r>
          </w:p>
        </w:tc>
        <w:tc>
          <w:tcPr>
            <w:tcW w:w="103" w:type="pct"/>
            <w:shd w:val="clear" w:color="auto" w:fill="BFBFBF" w:themeFill="background1" w:themeFillShade="BF"/>
          </w:tcPr>
          <w:p w:rsidR="00FC36AB" w:rsidRPr="00FC36AB" w:rsidRDefault="00FC36AB" w:rsidP="0065005F">
            <w:pPr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C36AB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</w:tr>
    </w:tbl>
    <w:p w:rsidR="00FC36AB" w:rsidRDefault="00FC36AB" w:rsidP="0054655D">
      <w:pPr>
        <w:rPr>
          <w:rFonts w:ascii="Times New Roman" w:hAnsi="Times New Roman" w:cs="Times New Roman"/>
          <w:sz w:val="28"/>
          <w:szCs w:val="28"/>
        </w:rPr>
      </w:pPr>
    </w:p>
    <w:p w:rsidR="00B66B88" w:rsidRDefault="0054655D" w:rsidP="00B66B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остояния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 w:rsidRPr="005465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</w:t>
      </w:r>
      <w:r w:rsidR="006265DD">
        <w:rPr>
          <w:rFonts w:ascii="Times New Roman" w:hAnsi="Times New Roman" w:cs="Times New Roman"/>
          <w:sz w:val="28"/>
          <w:szCs w:val="28"/>
        </w:rPr>
        <w:t>1,0</w:t>
      </w:r>
      <w:r>
        <w:rPr>
          <w:rFonts w:ascii="Times New Roman" w:hAnsi="Times New Roman" w:cs="Times New Roman"/>
          <w:sz w:val="28"/>
          <w:szCs w:val="28"/>
        </w:rPr>
        <w:t xml:space="preserve">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="00B66B88"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66B88" w:rsidRPr="00B66B88">
        <w:rPr>
          <w:rFonts w:ascii="Times New Roman" w:hAnsi="Times New Roman" w:cs="Times New Roman"/>
          <w:sz w:val="28"/>
          <w:szCs w:val="28"/>
        </w:rPr>
        <w:t>3</w:t>
      </w:r>
      <w:r w:rsidR="006265DD">
        <w:rPr>
          <w:rFonts w:ascii="Times New Roman" w:hAnsi="Times New Roman" w:cs="Times New Roman"/>
          <w:sz w:val="28"/>
          <w:szCs w:val="28"/>
        </w:rPr>
        <w:t>7</w:t>
      </w:r>
      <w:r w:rsidR="00B66B88" w:rsidRPr="00B66B88">
        <w:rPr>
          <w:rFonts w:ascii="Times New Roman" w:hAnsi="Times New Roman" w:cs="Times New Roman"/>
          <w:sz w:val="28"/>
          <w:szCs w:val="28"/>
        </w:rPr>
        <w:t xml:space="preserve">, </w:t>
      </w:r>
      <w:r w:rsidR="006265DD" w:rsidRPr="00B66B88">
        <w:rPr>
          <w:rFonts w:ascii="Times New Roman" w:hAnsi="Times New Roman" w:cs="Times New Roman"/>
          <w:sz w:val="28"/>
          <w:szCs w:val="28"/>
        </w:rPr>
        <w:t xml:space="preserve">ξ 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1C7CCB">
        <w:rPr>
          <w:rFonts w:ascii="Times New Roman" w:hAnsi="Times New Roman" w:cs="Times New Roman"/>
          <w:sz w:val="28"/>
          <w:szCs w:val="28"/>
        </w:rPr>
        <w:t>1,0</w:t>
      </w:r>
      <w:r w:rsidR="006265DD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1C7CCB">
        <w:rPr>
          <w:rFonts w:ascii="Times New Roman" w:hAnsi="Times New Roman" w:cs="Times New Roman"/>
          <w:sz w:val="28"/>
          <w:szCs w:val="28"/>
        </w:rPr>
        <w:t>значит,</w:t>
      </w:r>
      <w:r w:rsidR="006265DD">
        <w:rPr>
          <w:rFonts w:ascii="Times New Roman" w:hAnsi="Times New Roman" w:cs="Times New Roman"/>
          <w:sz w:val="28"/>
          <w:szCs w:val="28"/>
        </w:rPr>
        <w:t xml:space="preserve">  система перешла из состояния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2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6265DD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6265DD" w:rsidRPr="005A00A3">
        <w:rPr>
          <w:rFonts w:ascii="Times New Roman" w:hAnsi="Times New Roman" w:cs="Times New Roman"/>
          <w:sz w:val="28"/>
          <w:szCs w:val="28"/>
        </w:rPr>
        <w:t>‘</w:t>
      </w:r>
      <w:r w:rsidR="006265DD">
        <w:rPr>
          <w:rFonts w:ascii="Times New Roman" w:hAnsi="Times New Roman" w:cs="Times New Roman"/>
          <w:sz w:val="28"/>
          <w:szCs w:val="28"/>
        </w:rPr>
        <w:t>1010</w:t>
      </w:r>
      <w:r w:rsidR="006265DD" w:rsidRPr="005A00A3">
        <w:rPr>
          <w:rFonts w:ascii="Times New Roman" w:hAnsi="Times New Roman" w:cs="Times New Roman"/>
          <w:sz w:val="28"/>
          <w:szCs w:val="28"/>
        </w:rPr>
        <w:t>’</w:t>
      </w:r>
      <w:r w:rsidR="00413CE3">
        <w:rPr>
          <w:rFonts w:ascii="Times New Roman" w:hAnsi="Times New Roman" w:cs="Times New Roman"/>
          <w:sz w:val="28"/>
          <w:szCs w:val="28"/>
        </w:rPr>
        <w:t>.</w:t>
      </w:r>
    </w:p>
    <w:p w:rsidR="001C7CCB" w:rsidRDefault="001C7CCB" w:rsidP="001C7C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для 4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 xml:space="preserve">0,25 и 1,0 и единственной точкой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25. </w:t>
      </w:r>
      <w:r w:rsidRPr="00B66B88">
        <w:rPr>
          <w:rFonts w:ascii="Times New Roman" w:hAnsi="Times New Roman" w:cs="Times New Roman"/>
          <w:sz w:val="28"/>
          <w:szCs w:val="28"/>
        </w:rPr>
        <w:t>Пусть ξ = 0</w:t>
      </w:r>
      <w:r>
        <w:rPr>
          <w:rFonts w:ascii="Times New Roman" w:hAnsi="Times New Roman" w:cs="Times New Roman"/>
          <w:sz w:val="28"/>
          <w:szCs w:val="28"/>
        </w:rPr>
        <w:t>,81</w:t>
      </w:r>
      <w:r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>
        <w:rPr>
          <w:rFonts w:ascii="Times New Roman" w:hAnsi="Times New Roman" w:cs="Times New Roman"/>
          <w:sz w:val="28"/>
          <w:szCs w:val="28"/>
        </w:rPr>
        <w:t>1,0</w:t>
      </w:r>
      <w:r w:rsidRPr="006265D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1010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34BD7" w:rsidRDefault="001C7CCB" w:rsidP="00834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5-ой строки (состояние  </w:t>
      </w:r>
      <w:r w:rsidRPr="005A00A3">
        <w:rPr>
          <w:rFonts w:ascii="Times New Roman" w:hAnsi="Times New Roman" w:cs="Times New Roman"/>
          <w:sz w:val="28"/>
          <w:szCs w:val="28"/>
        </w:rPr>
        <w:t>‘</w:t>
      </w:r>
      <w:r>
        <w:rPr>
          <w:rFonts w:ascii="Times New Roman" w:hAnsi="Times New Roman" w:cs="Times New Roman"/>
          <w:sz w:val="28"/>
          <w:szCs w:val="28"/>
        </w:rPr>
        <w:t>2011</w:t>
      </w:r>
      <w:r w:rsidRPr="005A00A3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) интервал</w:t>
      </w:r>
      <w:r w:rsidRPr="00043B30">
        <w:rPr>
          <w:rFonts w:ascii="Times New Roman" w:hAnsi="Times New Roman" w:cs="Times New Roman"/>
          <w:sz w:val="28"/>
          <w:szCs w:val="28"/>
        </w:rPr>
        <w:t xml:space="preserve"> [0,1] раз</w:t>
      </w:r>
      <w:r>
        <w:rPr>
          <w:rFonts w:ascii="Times New Roman" w:hAnsi="Times New Roman" w:cs="Times New Roman"/>
          <w:sz w:val="28"/>
          <w:szCs w:val="28"/>
        </w:rPr>
        <w:t>обьем</w:t>
      </w:r>
      <w:r w:rsidRPr="00043B30">
        <w:rPr>
          <w:rFonts w:ascii="Times New Roman" w:hAnsi="Times New Roman" w:cs="Times New Roman"/>
          <w:sz w:val="28"/>
          <w:szCs w:val="28"/>
        </w:rPr>
        <w:t xml:space="preserve"> на </w:t>
      </w:r>
      <w:r w:rsidR="00CA4DD2">
        <w:rPr>
          <w:rFonts w:ascii="Times New Roman" w:hAnsi="Times New Roman" w:cs="Times New Roman"/>
          <w:sz w:val="28"/>
          <w:szCs w:val="28"/>
        </w:rPr>
        <w:t>4</w:t>
      </w:r>
      <w:r w:rsidRPr="00043B30">
        <w:rPr>
          <w:rFonts w:ascii="Times New Roman" w:hAnsi="Times New Roman" w:cs="Times New Roman"/>
          <w:sz w:val="28"/>
          <w:szCs w:val="28"/>
        </w:rPr>
        <w:t xml:space="preserve"> ча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43B30">
        <w:rPr>
          <w:rFonts w:ascii="Times New Roman" w:hAnsi="Times New Roman" w:cs="Times New Roman"/>
          <w:sz w:val="28"/>
          <w:szCs w:val="28"/>
        </w:rPr>
        <w:t xml:space="preserve"> с длинами  </w:t>
      </w:r>
      <w:r>
        <w:rPr>
          <w:rFonts w:ascii="Times New Roman" w:hAnsi="Times New Roman" w:cs="Times New Roman"/>
          <w:sz w:val="28"/>
          <w:szCs w:val="28"/>
        </w:rPr>
        <w:t>0,</w:t>
      </w:r>
      <w:r w:rsidR="00CA4DD2">
        <w:rPr>
          <w:rFonts w:ascii="Times New Roman" w:hAnsi="Times New Roman" w:cs="Times New Roman"/>
          <w:sz w:val="28"/>
          <w:szCs w:val="28"/>
        </w:rPr>
        <w:t>1; 0,3; 0,45; 0,15</w:t>
      </w:r>
      <w:r>
        <w:rPr>
          <w:rFonts w:ascii="Times New Roman" w:hAnsi="Times New Roman" w:cs="Times New Roman"/>
          <w:sz w:val="28"/>
          <w:szCs w:val="28"/>
        </w:rPr>
        <w:t xml:space="preserve"> и точк</w:t>
      </w:r>
      <w:r w:rsidR="00CA4DD2">
        <w:rPr>
          <w:rFonts w:ascii="Times New Roman" w:hAnsi="Times New Roman" w:cs="Times New Roman"/>
          <w:sz w:val="28"/>
          <w:szCs w:val="28"/>
        </w:rPr>
        <w:t>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3B30">
        <w:rPr>
          <w:rFonts w:ascii="Times New Roman" w:hAnsi="Times New Roman" w:cs="Times New Roman"/>
          <w:sz w:val="28"/>
          <w:szCs w:val="28"/>
        </w:rPr>
        <w:t>деления</w:t>
      </w:r>
      <w:r>
        <w:rPr>
          <w:rFonts w:ascii="Times New Roman" w:hAnsi="Times New Roman" w:cs="Times New Roman"/>
          <w:sz w:val="28"/>
          <w:szCs w:val="28"/>
        </w:rPr>
        <w:t xml:space="preserve"> 0,</w:t>
      </w:r>
      <w:r w:rsidR="00CA4DD2">
        <w:rPr>
          <w:rFonts w:ascii="Times New Roman" w:hAnsi="Times New Roman" w:cs="Times New Roman"/>
          <w:sz w:val="28"/>
          <w:szCs w:val="28"/>
        </w:rPr>
        <w:t>1; 0,4; 0,75</w:t>
      </w:r>
      <w:r>
        <w:rPr>
          <w:rFonts w:ascii="Times New Roman" w:hAnsi="Times New Roman" w:cs="Times New Roman"/>
          <w:sz w:val="28"/>
          <w:szCs w:val="28"/>
        </w:rPr>
        <w:t>.</w:t>
      </w:r>
      <w:r w:rsidR="00834BD7" w:rsidRPr="00834BD7">
        <w:rPr>
          <w:rFonts w:ascii="Times New Roman" w:hAnsi="Times New Roman" w:cs="Times New Roman"/>
          <w:sz w:val="28"/>
          <w:szCs w:val="28"/>
        </w:rPr>
        <w:t xml:space="preserve"> </w:t>
      </w:r>
      <w:r w:rsidR="00834BD7" w:rsidRPr="00B66B88">
        <w:rPr>
          <w:rFonts w:ascii="Times New Roman" w:hAnsi="Times New Roman" w:cs="Times New Roman"/>
          <w:sz w:val="28"/>
          <w:szCs w:val="28"/>
        </w:rPr>
        <w:t>Пусть ξ = 0</w:t>
      </w:r>
      <w:r w:rsidR="00834BD7">
        <w:rPr>
          <w:rFonts w:ascii="Times New Roman" w:hAnsi="Times New Roman" w:cs="Times New Roman"/>
          <w:sz w:val="28"/>
          <w:szCs w:val="28"/>
        </w:rPr>
        <w:t>,63</w:t>
      </w:r>
      <w:r w:rsidR="00834BD7" w:rsidRPr="00B66B88">
        <w:rPr>
          <w:rFonts w:ascii="Times New Roman" w:hAnsi="Times New Roman" w:cs="Times New Roman"/>
          <w:sz w:val="28"/>
          <w:szCs w:val="28"/>
        </w:rPr>
        <w:t xml:space="preserve">, ξ 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&lt; </w:t>
      </w:r>
      <w:r w:rsidR="00834BD7">
        <w:rPr>
          <w:rFonts w:ascii="Times New Roman" w:hAnsi="Times New Roman" w:cs="Times New Roman"/>
          <w:sz w:val="28"/>
          <w:szCs w:val="28"/>
        </w:rPr>
        <w:t>0,75</w:t>
      </w:r>
      <w:r w:rsidR="00834BD7" w:rsidRPr="006265DD">
        <w:rPr>
          <w:rFonts w:ascii="Times New Roman" w:hAnsi="Times New Roman" w:cs="Times New Roman"/>
          <w:sz w:val="28"/>
          <w:szCs w:val="28"/>
        </w:rPr>
        <w:t xml:space="preserve">, </w:t>
      </w:r>
      <w:r w:rsidR="00834BD7">
        <w:rPr>
          <w:rFonts w:ascii="Times New Roman" w:hAnsi="Times New Roman" w:cs="Times New Roman"/>
          <w:sz w:val="28"/>
          <w:szCs w:val="28"/>
        </w:rPr>
        <w:t xml:space="preserve">значит,  система перешла из состояния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201</w:t>
      </w:r>
      <w:r w:rsidR="00975836">
        <w:rPr>
          <w:rFonts w:ascii="Times New Roman" w:hAnsi="Times New Roman" w:cs="Times New Roman"/>
          <w:sz w:val="28"/>
          <w:szCs w:val="28"/>
        </w:rPr>
        <w:t>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 xml:space="preserve"> в состояние </w:t>
      </w:r>
      <w:r w:rsidR="00834BD7" w:rsidRPr="005A00A3">
        <w:rPr>
          <w:rFonts w:ascii="Times New Roman" w:hAnsi="Times New Roman" w:cs="Times New Roman"/>
          <w:sz w:val="28"/>
          <w:szCs w:val="28"/>
        </w:rPr>
        <w:t>‘</w:t>
      </w:r>
      <w:r w:rsidR="00834BD7">
        <w:rPr>
          <w:rFonts w:ascii="Times New Roman" w:hAnsi="Times New Roman" w:cs="Times New Roman"/>
          <w:sz w:val="28"/>
          <w:szCs w:val="28"/>
        </w:rPr>
        <w:t>1011</w:t>
      </w:r>
      <w:r w:rsidR="00834BD7" w:rsidRPr="005A00A3">
        <w:rPr>
          <w:rFonts w:ascii="Times New Roman" w:hAnsi="Times New Roman" w:cs="Times New Roman"/>
          <w:sz w:val="28"/>
          <w:szCs w:val="28"/>
        </w:rPr>
        <w:t>’</w:t>
      </w:r>
      <w:r w:rsidR="00834BD7">
        <w:rPr>
          <w:rFonts w:ascii="Times New Roman" w:hAnsi="Times New Roman" w:cs="Times New Roman"/>
          <w:sz w:val="28"/>
          <w:szCs w:val="28"/>
        </w:rPr>
        <w:t>.</w:t>
      </w:r>
    </w:p>
    <w:p w:rsidR="00B66B88" w:rsidRDefault="00975836" w:rsidP="00670D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</w:t>
      </w:r>
    </w:p>
    <w:p w:rsidR="00834BD7" w:rsidRDefault="00834BD7" w:rsidP="00670DC5">
      <w:pPr>
        <w:rPr>
          <w:rFonts w:ascii="Times New Roman" w:hAnsi="Times New Roman" w:cs="Times New Roman"/>
          <w:sz w:val="28"/>
          <w:szCs w:val="28"/>
        </w:rPr>
      </w:pPr>
    </w:p>
    <w:p w:rsidR="00F34584" w:rsidRDefault="00F124BD" w:rsidP="00670DC5">
      <w:pPr>
        <w:rPr>
          <w:rFonts w:ascii="Times New Roman" w:hAnsi="Times New Roman" w:cs="Times New Roman"/>
          <w:sz w:val="28"/>
          <w:szCs w:val="28"/>
          <w:u w:val="single"/>
        </w:rPr>
      </w:pPr>
      <w:r w:rsidRPr="00F34584">
        <w:rPr>
          <w:rFonts w:ascii="Times New Roman" w:hAnsi="Times New Roman" w:cs="Times New Roman"/>
          <w:sz w:val="28"/>
          <w:szCs w:val="28"/>
          <w:u w:val="single"/>
        </w:rPr>
        <w:t xml:space="preserve">2) </w:t>
      </w:r>
      <w:r w:rsidR="00F34584">
        <w:rPr>
          <w:rFonts w:ascii="Times New Roman" w:hAnsi="Times New Roman" w:cs="Times New Roman"/>
          <w:sz w:val="28"/>
          <w:szCs w:val="28"/>
          <w:u w:val="single"/>
        </w:rPr>
        <w:t>Определение искомых параметров</w:t>
      </w:r>
    </w:p>
    <w:p w:rsidR="00B66B88" w:rsidRPr="00F34584" w:rsidRDefault="00970317" w:rsidP="00670DC5">
      <w:pPr>
        <w:rPr>
          <w:rFonts w:ascii="Times New Roman" w:hAnsi="Times New Roman" w:cs="Times New Roman"/>
          <w:sz w:val="28"/>
          <w:szCs w:val="28"/>
        </w:rPr>
      </w:pPr>
      <w:r w:rsidRPr="00F34584">
        <w:rPr>
          <w:rFonts w:ascii="Times New Roman" w:hAnsi="Times New Roman" w:cs="Times New Roman"/>
          <w:sz w:val="28"/>
          <w:szCs w:val="28"/>
        </w:rPr>
        <w:t>Параметры системы (</w:t>
      </w:r>
      <w:r w:rsidRPr="00F3458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34584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r w:rsidRPr="00F34584">
        <w:rPr>
          <w:rFonts w:ascii="Times New Roman" w:hAnsi="Times New Roman" w:cs="Times New Roman"/>
          <w:sz w:val="28"/>
          <w:szCs w:val="28"/>
        </w:rPr>
        <w:t xml:space="preserve"> и А) будем определять</w:t>
      </w:r>
      <w:r w:rsidR="00B87848" w:rsidRPr="00F34584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  <w:r w:rsidR="00B20F60" w:rsidRPr="00985A91">
        <w:rPr>
          <w:position w:val="-28"/>
          <w:sz w:val="28"/>
          <w:szCs w:val="28"/>
        </w:rPr>
        <w:object w:dxaOrig="1200" w:dyaOrig="680">
          <v:shape id="_x0000_i1165" type="#_x0000_t75" style="width:62.8pt;height:36.85pt" o:ole="">
            <v:imagedata r:id="rId270" o:title=""/>
          </v:shape>
          <o:OLEObject Type="Embed" ProgID="Equation.DSMT4" ShapeID="_x0000_i1165" DrawAspect="Content" ObjectID="_1485588158" r:id="rId271"/>
        </w:object>
      </w:r>
      <w:r w:rsidRPr="00E10757">
        <w:rPr>
          <w:rFonts w:ascii="Times New Roman" w:hAnsi="Times New Roman" w:cs="Times New Roman"/>
          <w:sz w:val="28"/>
          <w:szCs w:val="28"/>
        </w:rPr>
        <w:t>,</w:t>
      </w:r>
    </w:p>
    <w:p w:rsidR="00B87848" w:rsidRPr="00970317" w:rsidRDefault="00970317" w:rsidP="00B87848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– номер состояния, 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j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-том </w:t>
      </w:r>
      <w:r w:rsidR="00B20F60" w:rsidRPr="00B20F60">
        <w:rPr>
          <w:rFonts w:ascii="Times New Roman" w:hAnsi="Times New Roman" w:cs="Times New Roman"/>
          <w:sz w:val="28"/>
          <w:szCs w:val="28"/>
          <w:u w:val="single"/>
        </w:rPr>
        <w:t xml:space="preserve">наступившем </w:t>
      </w:r>
      <w:r>
        <w:rPr>
          <w:rFonts w:ascii="Times New Roman" w:hAnsi="Times New Roman" w:cs="Times New Roman"/>
          <w:sz w:val="28"/>
          <w:szCs w:val="28"/>
        </w:rPr>
        <w:t>состоянии</w:t>
      </w:r>
      <w:r w:rsidR="00B20F60">
        <w:rPr>
          <w:rFonts w:ascii="Times New Roman" w:hAnsi="Times New Roman" w:cs="Times New Roman"/>
          <w:sz w:val="28"/>
          <w:szCs w:val="28"/>
        </w:rPr>
        <w:t>.</w:t>
      </w:r>
      <w:r w:rsidR="00B8784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970317" w:rsidRPr="00060E9D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>
        <w:rPr>
          <w:rFonts w:ascii="Times New Roman" w:hAnsi="Times New Roman" w:cs="Times New Roman"/>
          <w:sz w:val="28"/>
          <w:szCs w:val="28"/>
        </w:rPr>
        <w:t>анных</w:t>
      </w:r>
      <w:r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СМО в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970317" w:rsidRDefault="00970317" w:rsidP="00970317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166" type="#_x0000_t75" style="width:80.35pt;height:31pt" o:ole="">
            <v:imagedata r:id="rId30" o:title=""/>
          </v:shape>
          <o:OLEObject Type="Embed" ProgID="Equation.DSMT4" ShapeID="_x0000_i1166" DrawAspect="Content" ObjectID="_1485588159" r:id="rId27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>
        <w:rPr>
          <w:rFonts w:ascii="Times New Roman" w:hAnsi="Times New Roman" w:cs="Times New Roman"/>
          <w:sz w:val="28"/>
          <w:szCs w:val="28"/>
        </w:rPr>
        <w:t xml:space="preserve">(и)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67" type="#_x0000_t75" style="width:65.3pt;height:18.4pt" o:ole="">
            <v:imagedata r:id="rId32" o:title=""/>
          </v:shape>
          <o:OLEObject Type="Embed" ProgID="Equation.DSMT4" ShapeID="_x0000_i1167" DrawAspect="Content" ObjectID="_1485588160" r:id="rId273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168" type="#_x0000_t75" style="width:15.05pt;height:18.4pt" o:ole="">
            <v:imagedata r:id="rId34" o:title=""/>
          </v:shape>
          <o:OLEObject Type="Embed" ProgID="Equation.DSMT4" ShapeID="_x0000_i1168" DrawAspect="Content" ObjectID="_1485588161" r:id="rId274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</w:t>
      </w:r>
      <w:r w:rsidR="00E270A8" w:rsidRPr="00B20F60">
        <w:rPr>
          <w:rFonts w:ascii="Times New Roman" w:hAnsi="Times New Roman" w:cs="Times New Roman"/>
          <w:sz w:val="28"/>
          <w:szCs w:val="28"/>
          <w:u w:val="single"/>
        </w:rPr>
        <w:t>наступивш</w:t>
      </w:r>
      <w:r w:rsidR="00E270A8">
        <w:rPr>
          <w:rFonts w:ascii="Times New Roman" w:hAnsi="Times New Roman" w:cs="Times New Roman"/>
          <w:sz w:val="28"/>
          <w:szCs w:val="28"/>
          <w:u w:val="single"/>
        </w:rPr>
        <w:t>их</w:t>
      </w:r>
      <w:r w:rsidR="00E270A8" w:rsidRPr="00E270A8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Pr="00932291">
        <w:rPr>
          <w:rFonts w:ascii="Times New Roman" w:hAnsi="Times New Roman" w:cs="Times New Roman"/>
          <w:sz w:val="28"/>
          <w:szCs w:val="28"/>
        </w:rPr>
        <w:t>Т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EC7732">
        <w:rPr>
          <w:rFonts w:ascii="Times New Roman" w:hAnsi="Times New Roman" w:cs="Times New Roman"/>
          <w:sz w:val="28"/>
          <w:szCs w:val="28"/>
        </w:rPr>
        <w:t xml:space="preserve"> общее количество тактов</w:t>
      </w:r>
      <w:r w:rsidRPr="00060E9D">
        <w:rPr>
          <w:rFonts w:ascii="Times New Roman" w:hAnsi="Times New Roman" w:cs="Times New Roman"/>
          <w:sz w:val="28"/>
          <w:szCs w:val="28"/>
        </w:rPr>
        <w:t>.</w:t>
      </w:r>
    </w:p>
    <w:p w:rsidR="00970317" w:rsidRDefault="00970317" w:rsidP="00970317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62183E" w:rsidRPr="0045256D" w:rsidRDefault="00043B30" w:rsidP="00A506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5256D">
        <w:rPr>
          <w:rFonts w:ascii="Times New Roman" w:hAnsi="Times New Roman" w:cs="Times New Roman"/>
          <w:b/>
          <w:i/>
          <w:sz w:val="28"/>
          <w:szCs w:val="28"/>
        </w:rPr>
        <w:t>Для справки</w:t>
      </w:r>
      <w:r w:rsidR="00F7500D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A3B48" w:rsidRDefault="006A3B48" w:rsidP="006A3B48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11191A">
        <w:rPr>
          <w:rFonts w:ascii="Times New Roman" w:hAnsi="Times New Roman" w:cs="Times New Roman"/>
          <w:sz w:val="28"/>
          <w:szCs w:val="28"/>
        </w:rPr>
        <w:t>абсолютная  пропускная  способность СМ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среднее  число заявок, обслуживаемое  СМО в 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11191A">
        <w:rPr>
          <w:rFonts w:ascii="Times New Roman" w:hAnsi="Times New Roman" w:cs="Times New Roman"/>
          <w:sz w:val="28"/>
          <w:szCs w:val="28"/>
        </w:rPr>
        <w:t>;</w:t>
      </w:r>
    </w:p>
    <w:p w:rsidR="00137B80" w:rsidRPr="001142E0" w:rsidRDefault="00137B80" w:rsidP="00137B8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 вероятность  обслужива</w:t>
      </w:r>
      <w:r>
        <w:rPr>
          <w:rFonts w:ascii="Times New Roman" w:hAnsi="Times New Roman" w:cs="Times New Roman"/>
          <w:sz w:val="28"/>
          <w:szCs w:val="28"/>
        </w:rPr>
        <w:t>ния  поступившей   заявки Q   и</w:t>
      </w:r>
      <w:r w:rsidRPr="0011191A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относительная пропускная способность СМО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1142E0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3F2F6A">
        <w:rPr>
          <w:rFonts w:ascii="Times New Roman" w:hAnsi="Times New Roman" w:cs="Times New Roman"/>
          <w:sz w:val="28"/>
          <w:szCs w:val="28"/>
        </w:rPr>
        <w:t>λ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7F798A" w:rsidRDefault="007F798A" w:rsidP="007F798A">
      <w:pPr>
        <w:rPr>
          <w:rFonts w:ascii="Times New Roman" w:hAnsi="Times New Roman" w:cs="Times New Roman"/>
          <w:sz w:val="28"/>
          <w:szCs w:val="28"/>
        </w:rPr>
      </w:pPr>
      <w:r w:rsidRPr="007F798A">
        <w:rPr>
          <w:rFonts w:ascii="Times New Roman" w:hAnsi="Times New Roman" w:cs="Times New Roman"/>
          <w:sz w:val="28"/>
          <w:szCs w:val="28"/>
        </w:rPr>
        <w:t>P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бс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 происходит обслуживание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142E0" w:rsidRPr="001142E0" w:rsidRDefault="001142E0" w:rsidP="001142E0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="007F798A">
        <w:rPr>
          <w:rFonts w:ascii="Times New Roman" w:hAnsi="Times New Roman" w:cs="Times New Roman"/>
          <w:sz w:val="28"/>
          <w:szCs w:val="28"/>
        </w:rPr>
        <w:t xml:space="preserve"> </w:t>
      </w:r>
      <w:r w:rsidR="007F798A" w:rsidRPr="0011191A">
        <w:rPr>
          <w:rFonts w:ascii="Times New Roman" w:hAnsi="Times New Roman" w:cs="Times New Roman"/>
          <w:sz w:val="28"/>
          <w:szCs w:val="28"/>
        </w:rPr>
        <w:t>–</w:t>
      </w:r>
      <w:r w:rsidR="007F798A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7F798A">
        <w:rPr>
          <w:rFonts w:ascii="Times New Roman" w:hAnsi="Times New Roman" w:cs="Times New Roman"/>
          <w:sz w:val="28"/>
          <w:szCs w:val="28"/>
        </w:rPr>
        <w:t>отказ в обслуживании</w:t>
      </w:r>
      <w:r w:rsidR="007F798A" w:rsidRPr="007F798A">
        <w:rPr>
          <w:rFonts w:ascii="Times New Roman" w:hAnsi="Times New Roman" w:cs="Times New Roman"/>
          <w:sz w:val="28"/>
          <w:szCs w:val="28"/>
        </w:rPr>
        <w:t xml:space="preserve"> 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DB4B3B" w:rsidRDefault="001142E0" w:rsidP="00DB4B3B">
      <w:pPr>
        <w:rPr>
          <w:rFonts w:ascii="Times New Roman" w:hAnsi="Times New Roman" w:cs="Times New Roman"/>
          <w:sz w:val="28"/>
          <w:szCs w:val="28"/>
        </w:rPr>
      </w:pPr>
      <w:r w:rsidRPr="001142E0">
        <w:rPr>
          <w:rFonts w:ascii="Times New Roman" w:hAnsi="Times New Roman" w:cs="Times New Roman"/>
          <w:sz w:val="28"/>
          <w:szCs w:val="28"/>
        </w:rPr>
        <w:t>Р</w:t>
      </w:r>
      <w:r w:rsidRPr="00857CD4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r w:rsidR="00D41F70" w:rsidRPr="0011191A">
        <w:rPr>
          <w:rFonts w:ascii="Times New Roman" w:hAnsi="Times New Roman" w:cs="Times New Roman"/>
          <w:sz w:val="28"/>
          <w:szCs w:val="28"/>
        </w:rPr>
        <w:t>–</w:t>
      </w:r>
      <w:r w:rsidR="00D41F70">
        <w:rPr>
          <w:rFonts w:ascii="Times New Roman" w:hAnsi="Times New Roman" w:cs="Times New Roman"/>
          <w:sz w:val="28"/>
          <w:szCs w:val="28"/>
        </w:rPr>
        <w:t xml:space="preserve"> сумма </w:t>
      </w:r>
      <w:r w:rsidR="00D41F70" w:rsidRPr="007F798A">
        <w:rPr>
          <w:rFonts w:ascii="Times New Roman" w:hAnsi="Times New Roman" w:cs="Times New Roman"/>
          <w:sz w:val="28"/>
          <w:szCs w:val="28"/>
        </w:rPr>
        <w:t xml:space="preserve">вероятностей всех состояний, в которых происходит </w:t>
      </w:r>
      <w:r w:rsidR="00D41F70">
        <w:rPr>
          <w:rFonts w:ascii="Times New Roman" w:hAnsi="Times New Roman" w:cs="Times New Roman"/>
          <w:sz w:val="28"/>
          <w:szCs w:val="28"/>
        </w:rPr>
        <w:t xml:space="preserve">блокировка </w:t>
      </w:r>
      <w:r w:rsidR="00D41F70" w:rsidRPr="007F798A">
        <w:rPr>
          <w:rFonts w:ascii="Times New Roman" w:hAnsi="Times New Roman" w:cs="Times New Roman"/>
          <w:sz w:val="28"/>
          <w:szCs w:val="28"/>
        </w:rPr>
        <w:t>заявки</w:t>
      </w:r>
      <w:r w:rsidR="00DB4B3B">
        <w:rPr>
          <w:rFonts w:ascii="Times New Roman" w:hAnsi="Times New Roman" w:cs="Times New Roman"/>
          <w:sz w:val="28"/>
          <w:szCs w:val="28"/>
        </w:rPr>
        <w:t>;</w:t>
      </w:r>
    </w:p>
    <w:p w:rsidR="00137B80" w:rsidRDefault="00137B80" w:rsidP="00DB4B3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B3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B4B3B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B4B3B" w:rsidRPr="0011191A">
        <w:rPr>
          <w:rFonts w:ascii="Times New Roman" w:hAnsi="Times New Roman" w:cs="Times New Roman"/>
          <w:sz w:val="28"/>
          <w:szCs w:val="28"/>
        </w:rPr>
        <w:t>–</w:t>
      </w:r>
      <w:r w:rsidR="00DB4B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умма </w:t>
      </w:r>
      <w:r w:rsidRPr="007F798A">
        <w:rPr>
          <w:rFonts w:ascii="Times New Roman" w:hAnsi="Times New Roman" w:cs="Times New Roman"/>
          <w:sz w:val="28"/>
          <w:szCs w:val="28"/>
        </w:rPr>
        <w:t>вероятностей всех состояний, в которых</w:t>
      </w:r>
      <w:r>
        <w:rPr>
          <w:rFonts w:ascii="Times New Roman" w:hAnsi="Times New Roman" w:cs="Times New Roman"/>
          <w:sz w:val="28"/>
          <w:szCs w:val="28"/>
        </w:rPr>
        <w:t xml:space="preserve"> заявка находится в очереди, умноженных на количество заявок в данных состояниях.</w:t>
      </w:r>
      <w:proofErr w:type="gramEnd"/>
    </w:p>
    <w:p w:rsidR="0011191A" w:rsidRPr="001142E0" w:rsidRDefault="0011191A" w:rsidP="001142E0">
      <w:pPr>
        <w:rPr>
          <w:rFonts w:ascii="Times New Roman" w:hAnsi="Times New Roman" w:cs="Times New Roman"/>
          <w:sz w:val="28"/>
          <w:szCs w:val="28"/>
        </w:rPr>
      </w:pPr>
    </w:p>
    <w:p w:rsidR="00A5063A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745EC7" w:rsidRDefault="00745EC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D6D5D" w:rsidRPr="00FF40C6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4</w:t>
      </w: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ED6D5D">
        <w:rPr>
          <w:rFonts w:ascii="Times New Roman" w:hAnsi="Times New Roman" w:cs="Times New Roman"/>
          <w:b/>
          <w:sz w:val="36"/>
          <w:szCs w:val="28"/>
        </w:rPr>
        <w:t xml:space="preserve">Разработка, отладка и исследование программной модели </w:t>
      </w:r>
      <w:r>
        <w:rPr>
          <w:rFonts w:ascii="Times New Roman" w:hAnsi="Times New Roman" w:cs="Times New Roman"/>
          <w:b/>
          <w:sz w:val="36"/>
          <w:szCs w:val="28"/>
        </w:rPr>
        <w:t>непрерывно-стохастической СМО.</w:t>
      </w:r>
    </w:p>
    <w:p w:rsidR="00ED6D5D" w:rsidRP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ED6D5D" w:rsidRDefault="00ED6D5D" w:rsidP="00ED6D5D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</w:p>
    <w:p w:rsidR="00ED6D5D" w:rsidRPr="00ED6D5D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</w:rPr>
      </w:pPr>
      <w:r w:rsidRPr="00ED6D5D">
        <w:rPr>
          <w:rFonts w:ascii="Times New Roman" w:eastAsia="Calibri" w:hAnsi="Times New Roman" w:cs="Times New Roman"/>
          <w:sz w:val="28"/>
        </w:rPr>
        <w:t>Построить имитационную модель непрерывно-стохастической СМО и исследовать ее (разработать алгоритм и написать имитирующую программу, предусматривающую сбор и статистическую обработку данных для получения оценок заданных характеристик СМО)</w:t>
      </w:r>
    </w:p>
    <w:p w:rsid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C2E81" w:rsidRPr="005C2E81" w:rsidRDefault="005C2E81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750474" w:rsidRPr="00750474" w:rsidRDefault="00750474" w:rsidP="00750474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474">
        <w:rPr>
          <w:rFonts w:ascii="Times New Roman" w:hAnsi="Times New Roman" w:cs="Times New Roman"/>
          <w:b/>
          <w:sz w:val="28"/>
          <w:szCs w:val="28"/>
        </w:rPr>
        <w:t>Варианты заданий</w:t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0720C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нсивность источника λ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2.5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интенсивность обработки заявок каждого каналом m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=3</w:t>
      </w:r>
    </w:p>
    <w:p w:rsidR="00ED6D5D" w:rsidRPr="00395294" w:rsidRDefault="0075047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324788E" wp14:editId="5931C2A4">
            <wp:extent cx="1657350" cy="476250"/>
            <wp:effectExtent l="1905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а) Исследовать значения средней длины очереди , среднего времени ожидания в очереди при показательном и равномерном (a = 0.05, b =0,75) распределении </w:t>
      </w:r>
      <w:r w:rsidR="0050720C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нтервалов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входного потока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Поток обслуживания - простейший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>Исследовать значения средней длины очереди, среднего времени ожидания в очереди, среднего времени пребывания заявки в системе при следующих дисциплинах обслуживания заявок из очереди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- FIFO;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- первыми обслуживаются заявки, требующие меньшего времени 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>об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служивания.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Потоки  - простейшие</w:t>
      </w: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395294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Вариант 2.</w:t>
      </w:r>
    </w:p>
    <w:p w:rsidR="0050720C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 состоит из двух последовательных фаз.</w:t>
      </w:r>
    </w:p>
    <w:p w:rsidR="00ED6D5D" w:rsidRPr="00395294" w:rsidRDefault="0050720C" w:rsidP="0050720C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Количество мест ожидания первой фазы n1, второй – n2. интенсивность обработки заявок каждого канала µ1 = µ2 = 5.</w:t>
      </w:r>
    </w:p>
    <w:p w:rsidR="00ED6D5D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504EC5C" wp14:editId="08EC7D03">
            <wp:extent cx="3133725" cy="495300"/>
            <wp:effectExtent l="19050" t="0" r="9525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6D5D" w:rsidRPr="00395294">
        <w:rPr>
          <w:rFonts w:ascii="Times New Roman" w:eastAsia="Calibri" w:hAnsi="Times New Roman" w:cs="Times New Roman"/>
          <w:sz w:val="28"/>
          <w:szCs w:val="28"/>
        </w:rPr>
        <w:t xml:space="preserve">    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lastRenderedPageBreak/>
        <w:t>Варианты: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а) Построить зависимости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от 1 до 6 с шагом 0.5. Входной поток и потоки обслуживаний - простейшие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395294">
        <w:rPr>
          <w:rFonts w:ascii="Times New Roman" w:eastAsia="Calibri" w:hAnsi="Times New Roman" w:cs="Times New Roman"/>
          <w:sz w:val="28"/>
          <w:szCs w:val="28"/>
        </w:rPr>
        <w:t>=2,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>=2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б) Построить зависимости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1</w:t>
      </w:r>
      <w:r w:rsidRPr="00395294">
        <w:rPr>
          <w:rFonts w:ascii="Times New Roman" w:eastAsia="Calibri" w:hAnsi="Times New Roman" w:cs="Times New Roman"/>
          <w:sz w:val="28"/>
          <w:szCs w:val="28"/>
        </w:rPr>
        <w:t>, Р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тк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при изменении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n1  от 1 до 6. Входной поток и потоки обслуживаний - простейшие,  n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2,</w:t>
      </w:r>
      <w:r w:rsidR="0050720C" w:rsidRPr="00395294">
        <w:rPr>
          <w:rFonts w:ascii="Times New Roman" w:eastAsia="Calibri" w:hAnsi="Times New Roman" w:cs="Times New Roman"/>
          <w:sz w:val="28"/>
          <w:szCs w:val="28"/>
        </w:rPr>
        <w:t xml:space="preserve"> λ</w:t>
      </w:r>
      <w:r w:rsidRPr="00395294">
        <w:rPr>
          <w:rFonts w:ascii="Times New Roman" w:eastAsia="Calibri" w:hAnsi="Times New Roman" w:cs="Times New Roman"/>
          <w:sz w:val="28"/>
          <w:szCs w:val="28"/>
        </w:rPr>
        <w:t xml:space="preserve"> = 4.5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50720C" w:rsidRPr="00395294" w:rsidRDefault="0050720C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D6D5D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3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жиданием ответа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Каждый источник может выдать заявку с интенсивностью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после чего ожидает окончания ее обработки одним из каналов.</w:t>
      </w:r>
    </w:p>
    <w:p w:rsidR="00E6579A" w:rsidRPr="00395294" w:rsidRDefault="00E6579A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3848BAB" wp14:editId="3EEF0613">
            <wp:extent cx="1781175" cy="1162050"/>
            <wp:effectExtent l="19050" t="0" r="9525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пределить среднее число ожидающих ответа источников, среднее время ожидания ответа и абсолютную пропускную способность (интенсивность на выходе системы). Входные потоки и потоки обслуживаний – простейшие, интенсивность каждого источник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, интенсивность обработки заявок каждого канала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n = 6.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k=3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6</w:t>
      </w:r>
    </w:p>
    <w:p w:rsidR="0014120B" w:rsidRPr="00395294" w:rsidRDefault="0014120B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k =2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9</w:t>
      </w:r>
    </w:p>
    <w:p w:rsidR="00ED6D5D" w:rsidRPr="00395294" w:rsidRDefault="0014120B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в) k =1, </w:t>
      </w:r>
      <w:r w:rsidR="00AE58A8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µ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8</w:t>
      </w:r>
    </w:p>
    <w:p w:rsidR="00ED6D5D" w:rsidRPr="00395294" w:rsidRDefault="00ED6D5D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9A1C65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4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дообслуживанием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2C8D067" wp14:editId="1CF006E4">
            <wp:extent cx="2466975" cy="561975"/>
            <wp:effectExtent l="19050" t="0" r="9525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D5D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ремя обслуживания превышает значение Т, то заявка возвращается в очередь и затем проходит дообслуживание в течение оставшегося времени. Исследовать значения средней длины очереди и среднего времени ожидания в очереди. Входной поток и потоки обслуживаний – простейшие с интенсивностями λ =2.0, µ =2.5, Т=0.4.</w:t>
      </w:r>
    </w:p>
    <w:p w:rsidR="009A1C65" w:rsidRPr="00395294" w:rsidRDefault="009A1C65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5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9A1C65" w:rsidRPr="00395294" w:rsidRDefault="00C0227F" w:rsidP="009A1C65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МО с отказами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3F451BE4" wp14:editId="594BC31B">
            <wp:extent cx="2124075" cy="457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Работающий (обслуживающий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канал) может выходить из строя (отказывать). Поток отказов –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параметром n. Ремонт начинается мгновенно после отказа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емонта – показательное с параметром g. Количество мест ожидания n = 3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и состояний канала (канал свободен, занят, ремонтируется)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и относительную пропускную способность системы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 0.5,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C0227F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1. n =0.01, g =0.1, n = 5.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Канал может выходить из строя только при обслуживании заявок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Канал может выходить из строя и в неработающем состоянии;</w:t>
      </w:r>
    </w:p>
    <w:p w:rsidR="00E5581B" w:rsidRPr="00395294" w:rsidRDefault="00C0227F" w:rsidP="009A1C65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, находившаяся в канале в момент его выхода из строя теряется;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Заявка, находившаяся в канале в момент его выхода из строя становитс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очередь, если в ней есть места и обслуживается заново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6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Многоканальная СМО со “взаимопомощью.”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4A88D560" wp14:editId="7E6E934C">
            <wp:extent cx="1600200" cy="1066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81B" w:rsidRPr="00395294" w:rsidRDefault="00C0227F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в свободную систему поступает заявка, то ее обслуживают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вместно все каналы. Если во время обслуживания заявки поступает ещ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а, то часть каналов переключается на ее обслуживание и т.д., пока все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ы не окажутся занятыми. Интенсивность совместного обслуживани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n каналами n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Каналы распределяются равномерно между заявками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7. Время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, n = 8.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 абсолютную и относительную пропускную способность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ы.</w:t>
      </w:r>
    </w:p>
    <w:p w:rsid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</w:p>
    <w:p w:rsidR="00FD4FC4" w:rsidRPr="00FD4FC4" w:rsidRDefault="00FD4FC4" w:rsidP="00FD4FC4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7</w:t>
      </w:r>
      <w:r w:rsidRPr="00FD4FC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FD4FC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t>На  вход n-канальной  СМО с отказами поступает поток заявок с интенсивностью λ = 6 заявок в час. Среднее время обслуживания одной заявки 0.8 часа. Каждая обслуженная заявка приносит доход 4у.е. Содержание одного канала обходится 2 у.е./час. Определить экономически целесообразное количество каналов.</w:t>
      </w:r>
      <w:r w:rsidRPr="00FD4FC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5B2D87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5B2D87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8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5B2D87" w:rsidRPr="00395294" w:rsidRDefault="005B2D87" w:rsidP="005B2D87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хо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2х-канальной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МО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с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тказа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>м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поступает поток заявок с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 xml:space="preserve">нтенсивностью 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. Средн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0.8 часа. Кажд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ен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носи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ход 4у.е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ходится 2 у.е./час. Определить,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экономичес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целесообразнее – увелич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исл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о 3, и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веде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,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держ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ходи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0.3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у.е./час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5B2D87" w:rsidRPr="00395294" w:rsidRDefault="005B2D87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9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“разогревом.”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вход СМО поступает простейший поток заявок с интенсивностью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.5. Время обслуживания – показательное с параметром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. Перед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ки свободный до того канал должен “разогреться”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ие времена пребывания заявок в системе и в очереди,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количество заявок в системе и в очереди. Если обслужи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инается сразу после окончания обслуживания предыдущей заявки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“разогрев” не нужен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ремя “разогрева ” показательное со средним значением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ремя “разогрева ” фиксированное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4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“разогрева ”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 Ток, если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&lt; 6, иначе 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Т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3, где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к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–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, прошедшее после окончания обслуживания последней заявки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C0227F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0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Одноканальная СМО с неограниченной очередью и повторным</w:t>
      </w:r>
      <w:r w:rsidR="00EF71C6" w:rsidRPr="0039529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95294">
        <w:rPr>
          <w:rFonts w:ascii="Times New Roman" w:eastAsia="Calibri" w:hAnsi="Times New Roman" w:cs="Times New Roman"/>
          <w:sz w:val="28"/>
          <w:szCs w:val="28"/>
        </w:rPr>
        <w:t>обслуживанием</w:t>
      </w:r>
    </w:p>
    <w:p w:rsidR="00EF71C6" w:rsidRPr="00395294" w:rsidRDefault="00EF71C6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7315B920" wp14:editId="236BFDD5">
            <wp:extent cx="2419350" cy="552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а, прошедшая обслуживание, может быть возвращена в очеред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повторное обслуживание с вероятностью р = 0.1. Исследовать знач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й длины очереди, среднего времени ожидания в очереди, среднег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ени пребывания заявки в системе. Входной поток и поток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бслуживаний –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0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2.5 .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ремя повторного обслуживания показательное со 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начением Т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0.2;</w:t>
      </w:r>
    </w:p>
    <w:p w:rsidR="00EF71C6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 повторно обслуживается как впервые поступившая;</w:t>
      </w:r>
    </w:p>
    <w:p w:rsidR="00EF71C6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заявка может повторно обслуживаться неограниченное число раз;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пределить среднее число прохождений заявкой обслуживания;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заявка может повторно обслуживаться только 1 раз. В случае второй “выбраковки” она  покидает  систему  необслуженной. Определить вероятность необслуживания заявки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Вариант </w:t>
      </w:r>
      <w:r w:rsidR="00EF71C6"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11</w:t>
      </w:r>
      <w:r w:rsidRPr="00395294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Calibri" w:hAnsi="Times New Roman" w:cs="Times New Roman"/>
          <w:sz w:val="28"/>
          <w:szCs w:val="28"/>
        </w:rPr>
        <w:t>Система массового обслуживания представляет собой стоянку такси, н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се потоки простейшие, λ =12.0, μ =15.0 (заявок в час), n = 10. Очередь пассажиров не ограничена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се потоки простейшие, λ =12.0, μ =12.0 (заявок в час), n = 10. Очередь пассажиров ограничена (l =20)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1</w:t>
      </w: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2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, λ =15.0, μ =10.0 (заявок в час), n = 10. Очередь пассажиров ограничена следующими факторами: пассажир покидает очередь, если через 20 минут после начала ожидания количество пассажиров перед ним больше L.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 для L = 5, L = 10, L = 15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13</w:t>
      </w:r>
      <w:r w:rsidRP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5C2E81" w:rsidRPr="005C2E81" w:rsidRDefault="005C2E81" w:rsidP="005C2E81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5C2E81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 массового обслуживания представляет собой стоянку такси, на которую поступает  поток пассажиров с интенсивностью λ и поток машин с интенсивностью μ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Число мест n для машин на стоянке ограничено.</w:t>
      </w:r>
    </w:p>
    <w:p w:rsidR="00EF71C6" w:rsidRPr="00395294" w:rsidRDefault="00EF71C6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, λ =15.0, μ =10.0 (заявок в час), n = 10. Очередь пассажиров ограничена следующими факторами: пассажир покидает очередь, если через S минут после начала ожидания количество пассажиров перед ним больше 3 человек. Посадка производится в течении 2 минут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, если S равномерно распределено в диапазоне от 5 до 20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4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втозаправочная станция (АЗС) имеет n колонок; площадка возле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ее допускает одновременное ожидание не более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автомашин. Пот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втомашин, пребывающих на АЗС простейши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 Врем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я показательное со средним значением tобсл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маш/мин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2 мин.</w:t>
      </w:r>
    </w:p>
    <w:p w:rsidR="007E46CD" w:rsidRPr="00395294" w:rsidRDefault="00C0227F" w:rsidP="00EF71C6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 вероятности отказа и среднее значение длины очереди при n =2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для значений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от 3 до 7;</w:t>
      </w:r>
    </w:p>
    <w:p w:rsidR="009A1C65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маш/мин, t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мин, n =3.  Определить  экономически обоснованное число мест ожидания, если заправка одной машины приносит доход 5 у.е, а аренда одного места ожидания стоит 20 у.е./час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5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железнодорожную сортировочную горку подается простейши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составов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2 состава в час. Время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а на горке имеет показательное распределение со средним значе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обсл.=20 мин. В парке прибытия горки могут находиться не более трех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ставов (включая обслуживаемый). Остальные вынуждены ожидать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нешних путях. За один час ожидания на внешних путях станция плати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штраф 1000 руб. Определить срок окупаемости увеличения количества мес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парке прибытия горки до 4, если это увеличение потребует затрат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мере 1 млн. рублей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6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– ЭВМ, на которую поступает поток заявок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(требований на расчеты) со средним интервалом между заявками tвх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ремя обслуживания распределено по закону Эрланга 3-го порядка с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атематическим ожиданием tобсл.. 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СМО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входной поток простейший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 минут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входной поток – поток Эрланга 4-го порядка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вх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0 минут;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8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инут;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7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меется n-канальная СМО с неограниченной очередью. Входно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поток и поток обслуживаний - простейшие с интенсивностям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оответственно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ремя пребывания в очер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ди ограничено случайным сроко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ным по показательному закону с математическим ожиданием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явок в очереди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-среднее время пребывания заявок в очереди (отдельно –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лучивших обслуживание и ушедших из очереди до обслуживания)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.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а) n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заявки/час 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 заявка/час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б) n=3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4 заявки/час , время обслуживания заявки постоянно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вно 1 часу , t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ж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0,5 часа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7E46CD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8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7E46CD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ва наладчика обслуживают 6 станков. Станок требует наладки в среднем через каждые 0,5 часа. Наладка занимает у рабочего в среднем 10 минут. Все  потоки  событий – простейшие. Определить, как  изменятся следующие показатели: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рабочих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ая пропускная способность;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неисправных станков,</w:t>
      </w:r>
    </w:p>
    <w:p w:rsidR="007E46CD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если рабочие будут налаживать станки совместно, затрачивая при этом на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ладку одного станка в среднем 5 минут.</w:t>
      </w:r>
    </w:p>
    <w:p w:rsidR="00395294" w:rsidRPr="00395294" w:rsidRDefault="00395294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C0227F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1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9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 СМО с приоритетным обслуживанием и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На вход СМО поступает простейший поток заявок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=10. Поток обслуживаний показательный с 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 12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ероятность появления во входном потоке заявки, требующей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го обслуживания Рпр=0,1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юю длину очереди L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среднее время ожидани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очереди для бесприоритетных </w:t>
      </w:r>
      <w:r w:rsidRPr="009D2BF7">
        <w:rPr>
          <w:rFonts w:ascii="Times New Roman" w:eastAsia="Calibri" w:hAnsi="Times New Roman" w:cs="Times New Roman"/>
          <w:sz w:val="28"/>
          <w:szCs w:val="28"/>
        </w:rPr>
        <w:t>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 приоритетных W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  <w:r w:rsidRPr="009D2BF7">
        <w:rPr>
          <w:rFonts w:ascii="Times New Roman" w:eastAsia="Calibri" w:hAnsi="Times New Roman" w:cs="Times New Roman"/>
          <w:sz w:val="28"/>
          <w:szCs w:val="28"/>
          <w:vertAlign w:val="subscript"/>
        </w:rPr>
        <w:t>пр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заявок.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арианты: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заявка, требующая приоритетного обслуживания становитс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чало очереди ;</w:t>
      </w:r>
    </w:p>
    <w:p w:rsidR="007E46CD" w:rsidRPr="00395294" w:rsidRDefault="00C0227F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заявка, требующая приоритетного обслуживания прерыва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 заявки в канале (если обслуживаемая заявка бесприоритетна)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 сразу попадает на обслуживание; если обслуживаемая заявка имеет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, то новая заявка, требующая приоритетного обслуживания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ановится в начало очереди ; заявка, выполнение которой было прервано,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авится в начало очереди и после освобождения канала дообслуживается в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течении оставшегося времени.</w:t>
      </w:r>
      <w:r w:rsidR="007E46CD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7E46CD" w:rsidRPr="00395294" w:rsidRDefault="007E46CD" w:rsidP="007E46C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5C2E81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20</w:t>
      </w:r>
      <w:r w:rsidR="00395294"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 СМО (n=3) с приоритетным обслуживанием и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ограниченной очередью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 вход СМО поступает поток бесприоритетных заявок (приоритет 0)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интенсивность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0=7 и два потока заявок с приоритетами 1 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1=1,5) и 2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(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1). Интенсивность обслуживания заявок каналами -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1=2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2= 4,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μ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3=5.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 потоки простейшие.</w:t>
      </w:r>
    </w:p>
    <w:p w:rsidR="002D0E4A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2 должны обслуживаться только каналом 3,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явки с приоритетом 1 могут обслуживаться каналами 2 и 3, если 3-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нал не занят обслуживанием заявок с приоритетом 2, заявки с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ом 0 – каналом 1 и каналами 2 и 3, если они не заняты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бслуживанием заявок с более высоким приоритетом.</w:t>
      </w:r>
    </w:p>
    <w:p w:rsidR="00C0227F" w:rsidRPr="00395294" w:rsidRDefault="00C0227F" w:rsidP="002D0E4A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е заявки занимают место в очереди в соответствии с их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ами. В случае, если заявка застает «свой» канал занятым заявкой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более низким приоритетом, то обслуживаемая заявка перемещается либо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 соответствующий ей канал с прерыванием обслуживания в нем менее</w:t>
      </w:r>
      <w:r w:rsidR="002D0E4A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иоритетной заявки, либо в очередь как вновь поступившая.</w:t>
      </w:r>
    </w:p>
    <w:p w:rsidR="00E5581B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пределить среднее время пребывания в системе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c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, среднее время пребывания в очереди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для заявок с разными приоритетами, среднюю 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ину очереди L</w:t>
      </w:r>
      <w:r w:rsidR="00E5581B"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ч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 xml:space="preserve">Вариант 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21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 неограниченной очередью. Входной 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интенсивностью 2 заяв/час. Найти среднюю длину очереди 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время ожидания в очереди, если поток обслуживания имеет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показательное распределение времени обслуживания, μ=2,5 заяв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0,2час, b=0,6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0.4час, σ=0,1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395294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обсл=0,4 час;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00F59BF1" wp14:editId="696C0B92">
            <wp:extent cx="2942095" cy="52099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987041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2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ногоканальн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М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казами Μ/M/n. Входн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ток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стейший с интенсивностью 2 заяв/час, n=3.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йти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бсолютную пропускную способность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ее число занятых каналов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lastRenderedPageBreak/>
        <w:t>вероятность отказа, если поток обслуживания имеет: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а) показательное распределение времени обслуживания, μ=0,7 заяв/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) равномерное распределение времени обслуживания, а=1,5час, b=2,0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) нормальное распределение времени обслуживания, μ=1,7час, σ=0,5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) время обслуживания фиксировано, t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  <w:vertAlign w:val="subscript"/>
        </w:rPr>
        <w:t>обсл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=1,75 час;</w:t>
      </w:r>
    </w:p>
    <w:p w:rsidR="00E5581B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) время обслуживания распределено по закону Эрланга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noProof/>
          <w:sz w:val="28"/>
          <w:szCs w:val="28"/>
          <w:lang w:val="en-US"/>
        </w:rPr>
        <w:drawing>
          <wp:inline distT="0" distB="0" distL="0" distR="0" wp14:anchorId="7104C185" wp14:editId="5E80FCAE">
            <wp:extent cx="3423686" cy="48909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3490096" cy="49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:rsidR="00395294" w:rsidRPr="00395294" w:rsidRDefault="00395294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Вариант 2</w:t>
      </w:r>
      <w:r w:rsidR="005C2E81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  <w:lang w:val="en-US"/>
        </w:rPr>
        <w:t>3</w:t>
      </w:r>
      <w:r w:rsidRPr="00395294">
        <w:rPr>
          <w:rFonts w:ascii="Times New Roman" w:eastAsia="TimesNewRomanPSMT" w:hAnsi="Times New Roman" w:cs="Times New Roman"/>
          <w:b/>
          <w:i/>
          <w:color w:val="000000"/>
          <w:sz w:val="28"/>
          <w:szCs w:val="28"/>
        </w:rPr>
        <w:t>.</w:t>
      </w:r>
    </w:p>
    <w:p w:rsidR="00C0227F" w:rsidRPr="00395294" w:rsidRDefault="00E5581B" w:rsidP="00E5581B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мышленно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едприят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ачеством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готово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дукци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зрабатываетс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ов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стема, котора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уд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ключать некоторое количество испытательных стендов и помещения для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хран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и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. Вследств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граниченной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лоща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мещ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дновремен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черед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жет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т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оле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чем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изделий. Есл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ающе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стает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итуацию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ста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дл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жида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няты, 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тгружается, не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ход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. Исследовани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оментов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ступления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й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а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контроль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казали, чт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он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лучай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распределен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акону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уассона с параметром λ изд/ч. Время, затрачиваемое на контроль одног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елия, также случайное с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редни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значением μ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зд/ч. Определить при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заданных значениях 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  <w:lang w:val="en-US"/>
        </w:rPr>
        <w:t>m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= 3 изд., λ = 2 изд/ч, μ=1 изд/ч минимальное число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испытательных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стендов, чтобы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был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проконтролировано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не</w:t>
      </w:r>
      <w:r w:rsidR="00EF71C6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менее 95%</w:t>
      </w:r>
      <w:r w:rsidR="00395294"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t>всей выпускаемой продукции.</w:t>
      </w:r>
      <w:r w:rsidRPr="00395294">
        <w:rPr>
          <w:rFonts w:ascii="Times New Roman" w:eastAsia="TimesNewRomanPSMT" w:hAnsi="Times New Roman" w:cs="Times New Roman"/>
          <w:color w:val="000000"/>
          <w:sz w:val="28"/>
          <w:szCs w:val="28"/>
        </w:rPr>
        <w:cr/>
      </w:r>
    </w:p>
    <w:p w:rsidR="00C0227F" w:rsidRPr="00395294" w:rsidRDefault="00C0227F" w:rsidP="00ED6D5D">
      <w:pPr>
        <w:widowControl w:val="0"/>
        <w:spacing w:before="100" w:after="100"/>
        <w:ind w:firstLine="720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</w:p>
    <w:p w:rsidR="005C2E81" w:rsidRP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2E81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EE571F" w:rsidRPr="005C2E81" w:rsidRDefault="00EE571F" w:rsidP="00EE571F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571F" w:rsidRPr="005C2E81" w:rsidRDefault="005C2E81" w:rsidP="005C2E81">
      <w:pPr>
        <w:jc w:val="center"/>
        <w:rPr>
          <w:rFonts w:ascii="Times New Roman" w:hAnsi="Times New Roman" w:cs="Times New Roman"/>
          <w:sz w:val="28"/>
          <w:szCs w:val="28"/>
        </w:rPr>
      </w:pPr>
      <w:r w:rsidRPr="005C2E81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169" type="#_x0000_t75" style="width:112.2pt;height:46.9pt" o:ole="">
            <v:imagedata r:id="rId284" o:title=""/>
          </v:shape>
          <o:OLEObject Type="Embed" ProgID="Equation.DSMT4" ShapeID="_x0000_i1169" DrawAspect="Content" ObjectID="_1485588162" r:id="rId285"/>
        </w:object>
      </w:r>
    </w:p>
    <w:p w:rsidR="005C2E81" w:rsidRDefault="005C2E81" w:rsidP="00EE571F">
      <w:pPr>
        <w:pStyle w:val="NormalWeb"/>
        <w:spacing w:before="0" w:beforeAutospacing="0" w:after="0" w:afterAutospacing="0"/>
        <w:jc w:val="both"/>
        <w:textAlignment w:val="baseline"/>
        <w:rPr>
          <w:rFonts w:eastAsia="+mn-ea"/>
          <w:color w:val="000000"/>
          <w:kern w:val="24"/>
          <w:sz w:val="28"/>
          <w:szCs w:val="28"/>
          <w:u w:val="single"/>
          <w:lang w:val="en-US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  <w:u w:val="single"/>
        </w:rPr>
        <w:t xml:space="preserve">Характеристики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эффективности работы  СМО</w:t>
      </w:r>
    </w:p>
    <w:p w:rsidR="00EE571F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rFonts w:eastAsia="+mn-ea"/>
          <w:color w:val="000000"/>
          <w:kern w:val="24"/>
          <w:sz w:val="28"/>
          <w:szCs w:val="28"/>
          <w:lang w:val="en-US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 xml:space="preserve">А 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абсолютная  пропускная 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среднее  число заявок, обслуживаемое  СМО в  единицу времени;</w:t>
      </w:r>
    </w:p>
    <w:p w:rsidR="005C2E81" w:rsidRPr="005C2E81" w:rsidRDefault="005C2E81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  <w:lang w:val="en-US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Q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 xml:space="preserve">относительная пропускная способность </w:t>
      </w:r>
      <w:r w:rsidRPr="005C2E81">
        <w:rPr>
          <w:rFonts w:eastAsia="+mn-ea"/>
          <w:color w:val="000000"/>
          <w:kern w:val="24"/>
          <w:sz w:val="28"/>
          <w:szCs w:val="28"/>
        </w:rPr>
        <w:t>СМО или вероятность  обслуживания  поступившей   заявки:</w:t>
      </w: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Q=A/λ;</w:t>
      </w:r>
    </w:p>
    <w:p w:rsidR="005C2E81" w:rsidRDefault="005C2E81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</w:pP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both"/>
        <w:textAlignment w:val="baseline"/>
        <w:rPr>
          <w:sz w:val="28"/>
          <w:szCs w:val="28"/>
        </w:rPr>
      </w:pPr>
      <w:r w:rsidRPr="005C2E81">
        <w:rPr>
          <w:rFonts w:eastAsia="+mn-ea"/>
          <w:b/>
          <w:bCs/>
          <w:color w:val="000000"/>
          <w:kern w:val="24"/>
          <w:sz w:val="28"/>
          <w:szCs w:val="28"/>
        </w:rPr>
        <w:t>Р</w:t>
      </w:r>
      <w:r w:rsidRPr="005C2E81">
        <w:rPr>
          <w:rFonts w:eastAsia="+mn-ea"/>
          <w:b/>
          <w:bCs/>
          <w:color w:val="000000"/>
          <w:kern w:val="24"/>
          <w:position w:val="-6"/>
          <w:sz w:val="28"/>
          <w:szCs w:val="28"/>
          <w:vertAlign w:val="subscript"/>
        </w:rPr>
        <w:t>отк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– </w:t>
      </w:r>
      <w:r w:rsidRPr="005C2E81">
        <w:rPr>
          <w:rFonts w:eastAsia="+mn-ea"/>
          <w:b/>
          <w:bCs/>
          <w:i/>
          <w:iCs/>
          <w:color w:val="000000"/>
          <w:kern w:val="24"/>
          <w:sz w:val="28"/>
          <w:szCs w:val="28"/>
        </w:rPr>
        <w:t>вероятность отказа</w:t>
      </w:r>
      <w:r w:rsidRPr="005C2E81">
        <w:rPr>
          <w:rFonts w:eastAsia="+mn-ea"/>
          <w:color w:val="000000"/>
          <w:kern w:val="24"/>
          <w:sz w:val="28"/>
          <w:szCs w:val="28"/>
        </w:rPr>
        <w:t>, т.е вероятность того, что поступившая заявка не будет обслужена, получит отказ:</w:t>
      </w:r>
    </w:p>
    <w:p w:rsidR="00EE571F" w:rsidRPr="005C2E81" w:rsidRDefault="00EE571F" w:rsidP="00EE571F">
      <w:pPr>
        <w:pStyle w:val="NormalWeb"/>
        <w:spacing w:before="0" w:beforeAutospacing="0" w:after="0" w:afterAutospacing="0"/>
        <w:ind w:firstLine="288"/>
        <w:jc w:val="center"/>
        <w:textAlignment w:val="baseline"/>
        <w:rPr>
          <w:sz w:val="28"/>
          <w:szCs w:val="28"/>
        </w:rPr>
      </w:pPr>
      <w:r w:rsidRPr="005C2E81">
        <w:rPr>
          <w:rFonts w:eastAsia="+mn-ea"/>
          <w:color w:val="000000"/>
          <w:kern w:val="24"/>
          <w:sz w:val="28"/>
          <w:szCs w:val="28"/>
        </w:rPr>
        <w:t>Р</w:t>
      </w:r>
      <w:r w:rsidRPr="005C2E81">
        <w:rPr>
          <w:rFonts w:eastAsia="+mn-ea"/>
          <w:color w:val="000000"/>
          <w:kern w:val="24"/>
          <w:position w:val="-6"/>
          <w:sz w:val="28"/>
          <w:szCs w:val="28"/>
          <w:vertAlign w:val="subscript"/>
        </w:rPr>
        <w:t>отк</w:t>
      </w:r>
      <w:r w:rsidRPr="005C2E81">
        <w:rPr>
          <w:rFonts w:eastAsia="+mn-ea"/>
          <w:color w:val="000000"/>
          <w:kern w:val="24"/>
          <w:sz w:val="28"/>
          <w:szCs w:val="28"/>
        </w:rPr>
        <w:t xml:space="preserve"> = 1 - Q;</w:t>
      </w:r>
    </w:p>
    <w:p w:rsidR="005C2E81" w:rsidRPr="005C2E81" w:rsidRDefault="005C2E81" w:rsidP="005C2E81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C2E81" w:rsidRDefault="005C2E81" w:rsidP="005C2E81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C2E81" w:rsidRPr="005C2E81" w:rsidRDefault="005C2E81" w:rsidP="005C2E81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строение и реализация алгоритмов моделирования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.</w:t>
      </w:r>
    </w:p>
    <w:p w:rsidR="005C2E81" w:rsidRPr="005C2E81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t xml:space="preserve">Структура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ы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детального ознакомления с технологией машинной имитации рассмотри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у достаточно общего вида. 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а содержит три фазы обслуживания и источник заявок.</w:t>
      </w:r>
      <w:proofErr w:type="gramEnd"/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152B153" wp14:editId="6C699EEE">
            <wp:extent cx="6143625" cy="3086100"/>
            <wp:effectExtent l="19050" t="0" r="9525" b="0"/>
            <wp:docPr id="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 l="2647" t="22243" r="2500" b="18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1</w:t>
      </w:r>
      <w:r w:rsidRPr="00B956AA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руктур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хемы.</w:t>
      </w:r>
    </w:p>
    <w:p w:rsidR="005C2E81" w:rsidRPr="00F359E8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Первая фаза содержит 2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заявок Н1. В случае заполнения накопителя Н1 заявки источника получают отказ (дисциплина отказа заявкам на входе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Вторая фаза также содержит два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Н2. В случае заполнения накопителя Н2 заявки блокируются в первой фазе. Это означает, что если какой-либо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екоторый момент модельного времени завершил обслуживание заявки и в этот момент каналы второй фазы заняты и накопитель заполнен, то обслуженная заявка не покидает систему, что имеет место в случае отказа, а блокируется в канале первой фазы. Заявка сохраняется каналом первой фазы до тех пор, пока в накопителе Н2 не освободится по крайней мере одна позиция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Третья фаза содержит только один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накопитель Н3 ёмкостью, равной нулю. При занятом канале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заявки блокируются во второй фаз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описания имитационной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</w:t>
      </w:r>
      <w:r>
        <w:rPr>
          <w:rFonts w:ascii="Times New Roman" w:hAnsi="Times New Roman" w:cs="Times New Roman"/>
          <w:sz w:val="28"/>
          <w:szCs w:val="28"/>
        </w:rPr>
        <w:t>емы введём следующие переменные</w:t>
      </w:r>
      <w:r w:rsidRPr="00F359E8">
        <w:rPr>
          <w:rFonts w:ascii="Times New Roman" w:hAnsi="Times New Roman" w:cs="Times New Roman"/>
          <w:sz w:val="28"/>
          <w:szCs w:val="28"/>
        </w:rPr>
        <w:t>: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ее значение модельного времен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появления очередной заявки на выходе источника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оконча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-й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чередной заявки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) –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ёмкость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состояние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количество потерянных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-  количество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бслуженных системой заявок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тказа (потери) заявки системой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интервал продвижения модельного времени в сплошном моделировани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аждый из канал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может находиться в следующих состояниях: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свободен (0);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нят обслуживанием (1);</w:t>
      </w:r>
    </w:p>
    <w:p w:rsidR="005C2E81" w:rsidRPr="00F359E8" w:rsidRDefault="005C2E81" w:rsidP="005C2E81">
      <w:pPr>
        <w:pStyle w:val="ListParagraph"/>
        <w:numPr>
          <w:ilvl w:val="0"/>
          <w:numId w:val="11"/>
        </w:numPr>
        <w:ind w:left="714" w:hanging="357"/>
        <w:contextualSpacing w:val="0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блокирован (хранит уже обслуженную заявку) (2);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F359E8">
        <w:rPr>
          <w:rFonts w:ascii="Times New Roman" w:hAnsi="Times New Roman" w:cs="Times New Roman"/>
          <w:sz w:val="28"/>
          <w:szCs w:val="28"/>
        </w:rPr>
        <w:t xml:space="preserve">екущее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копителя Н равно количеству заявок, хранящемуся в накопителе в текущий момент модельного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9429FD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моделирования начала обслуживания заявки каждым элементарным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сводится к следующему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Выполняется обращение к генератору случайных чисел. Генератор формирует интервал обслужива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закон распределения, длительности которого должен соответствовать закону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359E8">
        <w:rPr>
          <w:rFonts w:ascii="Times New Roman" w:hAnsi="Times New Roman" w:cs="Times New Roman"/>
          <w:sz w:val="28"/>
          <w:szCs w:val="28"/>
        </w:rPr>
        <w:t xml:space="preserve"> распределения времени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ij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Вычисляется время оконча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текущий момент модельного времени.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огда модельное время достигает значе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соответствующему моменту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моделируются процесс передачи заявки с выхода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акопител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следующей фазы или в каналы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, если ёмкост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+1 накопителя Н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равна нулю. Если фаз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может принять заявку, 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 В этом случае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а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может принять заявку из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своей фазы.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, а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уменьшается на единицу. Если фаз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заявку принять не может (накопитель и каналы заняты обслуживанием заявок),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заблокирова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Укрупнённая схема алгоритм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, построенного по принципу последовательного просмотра состояний модели через фиксированный временной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редставена на рисунке 3.2. Такой метод управления модельным временем называется сплошным моделированием и состоит в том, что после каждого просмотра состояния модели, модельное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увеличивается на интервал 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Наращивание модельного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ыполняется блоком 10. Момент завершения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может быть зафиксирован: по числу просмотр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о длине интервал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по количеству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3. Проверка соответствующих условий выполняется блоком 3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бота вспомогательных блоков – ввода исходных данных 1, установки начальных условий 2, обработ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вывода результатов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2 – не отличается по своей сути от аналогичных блоков, используемых в алгоритмах вычислений на ЭВМ. Поэтому остановимся более детально на работе той части моделирующего алгоритма, которая отражает специфику моделирования подхода (блоки 4-9). Детализованные схемы алгоритмов этих блоков приведены на рисунке. На этих и последующих схемах моделирующих алгоритм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 приняты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 xml:space="preserve">следующие обозначения: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M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O</w:t>
      </w:r>
      <w:r w:rsidRPr="00F359E8">
        <w:rPr>
          <w:rFonts w:ascii="Times New Roman" w:hAnsi="Times New Roman" w:cs="Times New Roman"/>
          <w:sz w:val="28"/>
          <w:szCs w:val="28"/>
        </w:rPr>
        <w:t>(1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O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формирования времени завершения обслуживания заявок каналам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формлена в виде подпрограмм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WORK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). Процедура генерируе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длительность интервала обслуживания очередной заявки и формирует время заверше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+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Окончание обслуживания заявки в некотором кана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времени может вызвать процесс распространения изменений состояний элементов («особых состояний») системы в направлении противоположном движению заявок в системе, поэтому Н и К системы должны просматриваться при моделировании, начиная с обслуживающего канала последней фазы по направлению к накопителю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й фазы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Алгоритм формирования очередного состоя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в дискретный фиксированный момент модельного времен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Рассмотрим реализацию основных блоков моделирующего алгоритма. Это блоки 9,8, … 4, которые имитируют формирование заявок источником и их обслуживание в каналах 1-й, 2-й и 3-й фаз модели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ссмотрим состояние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на стационарном участке моделирования. Пусть после очередного выполнения блока 10 модельное время приняло значе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4 имитирует завершение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третьей фазы. Блок 4.1 проверяет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и, если канал находится в состоянии «занят обслуживанием» («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»), то в блоке 4.2 проверяется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. Если это время меньше или совпадает с текущим модельным времене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ыхо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появляется очередная заявка. В этом случае в блоке 4.3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оличество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3, а в блоке 4.4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переводится в состояние «свободен» («0»)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Б, имитирует завершение обслуживания заявок каналами 2-й фазы и передачу обслуженных заявок на 3-ю фазу. Блоки 5.1, 5.9 и 5.10 составляют цикл просмотра каналов 2-й фазы. Блоки 5.2 и 5.3 проверить состояние и время завершения обслуживания заявки каждым из каналов. Если для некоторого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его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.е. он находится в состоянии «занят обслуживанием» или «заблокирован»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ранее заблокированную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2 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) или именно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н завершил обслуживание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1). В этих случаях блок 5.4 проверяет состояние канала 3.1 3-й фазы. Если этот канал не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&lt;&gt;0), то блок 5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 (или подтверждает ранее установленное состояние «заблокирован»)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о блок 5.6 формирует новое время заверше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5.7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5.8 освобождае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6 (рис 3.5) имитирует процесс передачи заявок из накопителя Н2 второй фазы в канал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>,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>. Блоки 6.1, 6.7, 6.8 составляют цикл просмотра состояний каналов второй фазы. Блок 6.2 проверяет состояние накопителя Н2. Если накопитель Н2 содержит хотя бы одну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2)&lt;&gt;0), выполняется переход к блоку 6.3, который проверяет состояние очередного канала 2-й фазы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-й канал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0), то в блоке 6.4 вычисляется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>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6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6.6 уменьшает на единицу количество заявок в накопителе Н2. Если при выполнении блока 6.2 оказывается, что накопитель Н2 заявок не содержит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=0), то выполняется переход к блоку 7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Блок 7 (рис 3.6) воспроизводит процесс передачи заявок из каналов 1-й фазы в накопитель и каналы 2-й фазы. Блоки 7.1, 7.15, 7.16 составляют цикл просмотра состояния каналов 1-й фазы. Если при выполнении блоков 7.2, 7.3 оказывается что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заявку в состоянии «заблокирован» или выработал заявку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, выполняется переход к блокам 7.4, 7.5, 7.6, 7.7, составляющим цикл просмотра состояния каналов 2-й фазы. Если в результате выполнения в цикле блока 7.5 находится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и «свободен» (Я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=0), то выполняются блоки 7.8, 7.9, 7.10. Эти блоки формируют время завершения обслуживания заявки 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</w:rPr>
        <w:t>переводится в состояние «занят обслуживанием», а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в результате просмотра каналов 2-й фазы все каналы оказываются занятыми, в блоке 7.11 проверяется состояние накопителя Н2. Если накопитель содержит свободные позиции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>(2)), выполняются блоки 7.12, 7.14, увеличивающие на 1 количество заявок в накопителе Н2 и переводящие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свободен». Если накопитель Н2 полностью заполнен, выполняется блок 7.18, переводящи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. Детальный алгоритм блока 8 приведён на рис. 2.7. Блок имитирует процесс передачи заявок из накопителя Н 1-й фазы в каналы 1-й фазы. Структура алгоритма полностью аналогична блоку 6.</w:t>
      </w:r>
    </w:p>
    <w:p w:rsidR="005C2E81" w:rsidRPr="00F359E8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9 (рис 3.8) воспроизводит поступление заявок из источник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ход 1-й фазы. Если при выполнении 9.1 удовлетворяетс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ыходе источников сформирована очередная заявка. Блоки 9.2, 9.6, 9.7 составляют цикл просмотра состояний каналов 1-й фазы. Если в результате просмотра блок 9.3 обнаружит свободн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выполняются блоки 9.4, 9.5. Они формируют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переводя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.</w:t>
      </w: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свободных каналов в 1-й фазе нет, то анализируется состояние накопителя Н (9.7). Если накопитель содержит свободную позицию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1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), блок 9.9 увеличивает на 1 количество заявок в накопителе. Если накопитель заполнен, блок 9.10 увеличивает на 1 количество заявок получивших отказ. Во всех случаях в блоке 9.11 вычисляется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оступления очередной заявки источника на вход системы.</w:t>
      </w: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Pr="000F1F20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C01D45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</w:r>
      <w:r>
        <w:rPr>
          <w:rFonts w:ascii="Times New Roman" w:hAnsi="Times New Roman" w:cs="Times New Roman"/>
          <w:sz w:val="28"/>
          <w:szCs w:val="28"/>
          <w:lang w:val="en-US"/>
        </w:rPr>
        <w:pict>
          <v:group id="_x0000_s1952" editas="canvas" style="width:386.35pt;height:708.3pt;mso-position-horizontal-relative:char;mso-position-vertical-relative:line" coordorigin="3246,6265" coordsize="6318,11582">
            <o:lock v:ext="edit" aspectratio="t"/>
            <v:shape id="_x0000_s1953" type="#_x0000_t75" style="position:absolute;left:3246;top:6265;width:6318;height:11582" o:preferrelative="f">
              <v:fill o:detectmouseclick="t"/>
              <v:path o:extrusionok="t" o:connecttype="none"/>
              <o:lock v:ext="edit" text="t"/>
            </v:shape>
            <v:shape id="_x0000_s1954" type="#_x0000_t32" style="position:absolute;left:5459;top:6627;width:1;height:10095" o:connectortype="straight"/>
            <v:rect id="Прямоугольник 109" o:spid="_x0000_s1955" style="position:absolute;left:4223;top:6921;width:3611;height:1044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" filled="f" stroked="f" strokeweight="2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1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2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044204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3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11</w:t>
                    </w: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4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 12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5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6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113175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7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8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9</w:t>
                    </w: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10</w:t>
                    </w: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Блок-схема: альтернативный процесс 24" o:spid="_x0000_s1956" type="#_x0000_t176" style="position:absolute;left:4909;top:6280;width:1099;height:347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" filled="f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Блок-схема: данные 29" o:spid="_x0000_s1957" type="#_x0000_t111" style="position:absolute;left:4473;top:6921;width:1885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" fillcolor="white [3212]" strokecolor="black [3213]" strokeweight=".25pt">
              <v:textbox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вод исходных данных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83" o:spid="_x0000_s1958" style="position:absolute;left:4577;top:7950;width:1786;height:5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Установка начальных условий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76" o:spid="_x0000_s1959" style="position:absolute;left:7668;top:9874;width:1620;height:8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работка результатов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Блок-схема: альтернативный процесс 93" o:spid="_x0000_s1960" type="#_x0000_t176" style="position:absolute;left:7927;top:12090;width:1101;height:3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" filled="f" strokecolor="black [3213]" strokeweight=".25pt">
              <v:textbox style="mso-next-textbox:#Блок-схема: альтернативный процесс 93"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ход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54" o:spid="_x0000_s1961" style="position:absolute;left:4607;top:16722;width:1705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к следующему моменту времени </w:t>
                    </w:r>
                  </w:p>
                </w:txbxContent>
              </v:textbox>
            </v:rect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962" type="#_x0000_t35" style="position:absolute;left:563;top:12652;width:8223;height:1570;rotation:90;flip:y" o:connectortype="elbow" adj="-726,25410,11581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963" type="#_x0000_t33" style="position:absolute;left:6983;top:9325;width:1495;height:549" o:connectortype="elbow" adj="-85689,-154588,-85689">
              <v:stroke endarrow="block"/>
            </v:shape>
            <v:shape id="_x0000_s1964" type="#_x0000_t32" style="position:absolute;left:8477;top:10702;width:1;height:1388;flip:x" o:connectortype="straight"/>
            <v:shape id="Блок-схема: данные 86" o:spid="_x0000_s1965" type="#_x0000_t111" style="position:absolute;left:7403;top:11030;width:2001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" fillcolor="white [3212]" strokecolor="black [3213]" strokeweight=".25pt">
              <v:textbox style="mso-next-textbox:#Блок-схема: данные 86" inset="2.38989mm,1.1949mm,2.38989mm,1.1949mm">
                <w:txbxContent>
                  <w:p w:rsidR="005C2E81" w:rsidRPr="00047C6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вод результатов</w:t>
                    </w:r>
                  </w:p>
                  <w:p w:rsidR="005C2E81" w:rsidRPr="00CC2B6B" w:rsidRDefault="005C2E81" w:rsidP="005C2E8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48" o:spid="_x0000_s1966" style="position:absolute;left:4581;top:10354;width:1701;height:8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служивание заявки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 каналом 3-й фазы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49" o:spid="_x0000_s1967" style="position:absolute;left:4581;top:11413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из 2-й фазы в 3-ю </w:t>
                    </w:r>
                  </w:p>
                </w:txbxContent>
              </v:textbox>
            </v:rect>
            <v:rect id="Прямоугольник 50" o:spid="_x0000_s1968" style="position:absolute;left:4581;top:12437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2-й фазы 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1" o:spid="_x0000_s1969" style="position:absolute;left:4581;top:13479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" fillcolor="white [3201]" strokecolor="windowText" strokeweight=".25pt">
              <v:textbox inset="0,0,0,0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szCs w:val="23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Переход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br/>
                      <w:t>из  1-й фазы в накопитель 2-й фазы</w:t>
                    </w:r>
                  </w:p>
                </w:txbxContent>
              </v:textbox>
            </v:rect>
            <v:rect id="Прямоугольник 52" o:spid="_x0000_s1970" style="position:absolute;left:4581;top:14522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  <w:t xml:space="preserve">каналом 1-й фазы 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3" o:spid="_x0000_s1971" style="position:absolute;left:4581;top:15563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" fillcolor="white [3201]" strokecolor="windowText" strokeweight=".25pt">
              <v:textbox inset="2.38989mm,1.1949mm,2.38989mm,1.1949mm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оступление заявки на вход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>Q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-схемы </w:t>
                    </w:r>
                  </w:p>
                </w:txbxContent>
              </v:textbox>
            </v:re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Блок-схема: решение 77" o:spid="_x0000_s1972" type="#_x0000_t110" style="position:absolute;left:3889;top:8660;width:3094;height:133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" fillcolor="white [3212]" strokecolor="black [3213]" strokeweight=".25pt">
              <v:textbox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 w:line="192" w:lineRule="auto"/>
                      <w:jc w:val="center"/>
                      <w:rPr>
                        <w:sz w:val="22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Проверка окончания моделирования</w:t>
                    </w:r>
                  </w:p>
                </w:txbxContent>
              </v:textbox>
            </v:shape>
            <v:rect id="Прямоугольник 35" o:spid="_x0000_s1973" style="position:absolute;left:7210;top:8858;width:624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 style="mso-next-textbox:#Прямоугольник 35" inset="2.38989mm,1.1949mm,2.38989mm,1.1949mm">
                <w:txbxContent>
                  <w:p w:rsidR="005C2E81" w:rsidRPr="00CC2B6B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0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да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2E81" w:rsidRPr="00167041" w:rsidRDefault="005C2E81" w:rsidP="005C2E81">
      <w:pPr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5C2E81" w:rsidRDefault="00C01D45" w:rsidP="005C2E81">
      <w:pPr>
        <w:jc w:val="center"/>
      </w:pPr>
      <w:r>
        <w:pict>
          <v:group id="_x0000_s1931" editas="canvas" style="width:253.15pt;height:453.75pt;mso-position-horizontal-relative:char;mso-position-vertical-relative:line" coordorigin="3685,5985" coordsize="3897,6984">
            <o:lock v:ext="edit" aspectratio="t"/>
            <v:shape id="_x0000_s1932" type="#_x0000_t75" style="position:absolute;left:3685;top:5985;width:3897;height:6984" o:preferrelative="f">
              <v:fill o:detectmouseclick="t"/>
              <v:path o:extrusionok="t" o:connecttype="none"/>
              <o:lock v:ext="edit" text="t"/>
            </v:shape>
            <v:shape id="_x0000_s1933" type="#_x0000_t32" style="position:absolute;left:5872;top:7161;width:1;height:5000;flip:x" o:connectortype="straight"/>
            <v:shapetype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Пятиугольник 137" o:spid="_x0000_s1934" type="#_x0000_t15" style="position:absolute;left:5575;top:12131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" adj="10800" fillcolor="white [3201]" strokecolor="windowText" strokeweight=".25pt"/>
            <v:shape id="Пятиугольник 131" o:spid="_x0000_s1935" type="#_x0000_t15" style="position:absolute;left:5573;top:6544;width:600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" adj="10800" fillcolor="white [3201]" strokecolor="windowText" strokeweight=".25pt"/>
            <v:rect id="Прямоугольник 132" o:spid="_x0000_s1936" style="position:absolute;left:5640;top:6545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shape id="Блок-схема: решение 133" o:spid="_x0000_s1937" type="#_x0000_t110" style="position:absolute;left:5038;top:7616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=1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34" o:spid="_x0000_s1938" type="#_x0000_t110" style="position:absolute;left:4818;top:8655;width:2089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35" o:spid="_x0000_s1939" style="position:absolute;left:5148;top:10052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3=N3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6" o:spid="_x0000_s1940" style="position:absolute;left:5135;top:11091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8" o:spid="_x0000_s1941" style="position:absolute;left:5633;top:12161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rTP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FWKV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39" o:spid="_x0000_s1942" style="position:absolute;left:4674;top:737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_x0000_s1943" style="position:absolute;left:4194;top:7616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944" style="position:absolute;left:5993;top:826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5" style="position:absolute;left:5993;top:94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946" style="position:absolute;left:4194;top:865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40" o:spid="_x0000_s1947" style="position:absolute;left:4674;top:8420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" filled="f" stroked="f" strokeweight="2pt">
              <v:textbox>
                <w:txbxContent>
                  <w:p w:rsidR="005C2E81" w:rsidRPr="00A4764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1" o:spid="_x0000_s1948" style="position:absolute;left:4674;top:9586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3</w:t>
                    </w:r>
                  </w:p>
                </w:txbxContent>
              </v:textbox>
            </v:rect>
            <v:rect id="Прямоугольник 142" o:spid="_x0000_s1949" style="position:absolute;left:4674;top:1060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ELI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4</w:t>
                    </w:r>
                  </w:p>
                </w:txbxContent>
              </v:textbox>
            </v:rect>
            <v:shape id="_x0000_s1950" type="#_x0000_t35" style="position:absolute;left:5038;top:7962;width:834;height:3866;rotation:180;flip:x y" o:connectortype="elbow" adj="-23434,21556,103238">
              <v:stroke endarrow="block"/>
            </v:shape>
            <v:shape id="_x0000_s1951" type="#_x0000_t32" style="position:absolute;left:4120;top:9001;width:698;height:1;flip:x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jc w:val="center"/>
      </w:pPr>
      <w:r>
        <w:t>Рис.3.3. Алгоритм блока 4</w:t>
      </w:r>
    </w:p>
    <w:p w:rsidR="005C2E81" w:rsidRPr="00167041" w:rsidRDefault="005C2E81" w:rsidP="005C2E8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rPr>
          <w:rFonts w:ascii="Times New Roman" w:hAnsi="Times New Roman" w:cs="Times New Roman"/>
          <w:sz w:val="28"/>
          <w:szCs w:val="28"/>
        </w:rPr>
      </w:pPr>
    </w:p>
    <w:p w:rsidR="005C2E81" w:rsidRDefault="00C01D45" w:rsidP="005C2E81">
      <w:r>
        <w:pict>
          <v:group id="_x0000_s1888" editas="canvas" style="width:478.95pt;height:629.8pt;mso-position-horizontal-relative:char;mso-position-vertical-relative:line" coordorigin="1261,5337" coordsize="7372,9695">
            <o:lock v:ext="edit" aspectratio="t"/>
            <v:shape id="_x0000_s1889" type="#_x0000_t75" style="position:absolute;left:1261;top:5337;width:7372;height:9695" o:preferrelative="f">
              <v:fill o:detectmouseclick="t"/>
              <v:path o:extrusionok="t" o:connecttype="none"/>
              <o:lock v:ext="edit" text="t"/>
            </v:shape>
            <v:shape id="_x0000_s1890" type="#_x0000_t35" style="position:absolute;left:2607;top:7734;width:3648;height:2340;flip:x" o:connectortype="elbow" adj="-1641,48067,37322"/>
            <v:shape id="Блок-схема: решение 7" o:spid="_x0000_s1891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 style="mso-next-textbox:#Блок-схема: решение 7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≠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92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93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93"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2" o:spid="_x0000_s1894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 style="mso-next-textbox:#Прямоугольник 32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1</w:t>
                    </w:r>
                  </w:p>
                </w:txbxContent>
              </v:textbox>
            </v:rect>
            <v:rect id="Прямоугольник 4" o:spid="_x0000_s1895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 style="mso-next-textbox:#Прямоугольник 4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shape id="Блок-схема: решение 2" o:spid="_x0000_s1896" type="#_x0000_t110" style="position:absolute;left:2991;top:8109;width:1923;height:105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" filled="f" strokecolor="black [3213]" strokeweight=".25pt">
              <v:textbox style="mso-next-textbox:#Блок-схема: решение 2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vertAlign w:val="subscript"/>
                        <w:lang w:val="en-US"/>
                      </w:rPr>
                      <w:t>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line id="Прямая соединительная линия 15" o:spid="_x0000_s1897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98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99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 style="mso-next-textbox:#Прямоугольник 33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2</w:t>
                    </w:r>
                  </w:p>
                </w:txbxContent>
              </v:textbox>
            </v:rect>
            <v:shape id="Блок-схема: решение 3" o:spid="_x0000_s1900" type="#_x0000_t110" style="position:absolute;left:1645;top:9025;width:1923;height:1049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 style="mso-next-textbox:#Блок-схема: решение 3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901" style="position:absolute;left:1960;top:10588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 style="mso-next-textbox:#Прямоугольник 6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3,1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902" style="position:absolute;left:1960;top:11399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 style="mso-next-textbox:#Прямоугольник 8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1</w:t>
                    </w:r>
                  </w:p>
                </w:txbxContent>
              </v:textbox>
            </v:rect>
            <v:rect id="Прямоугольник 9" o:spid="_x0000_s1903" style="position:absolute;left:1947;top:12226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 style="mso-next-textbox:#Прямоугольник 9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0</w:t>
                    </w:r>
                  </w:p>
                </w:txbxContent>
              </v:textbox>
            </v:rect>
            <v:rect id="Прямоугольник 36" o:spid="_x0000_s1904" style="position:absolute;left:2991;top:7996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 style="mso-next-textbox:#Прямоугольник 36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3</w:t>
                    </w:r>
                  </w:p>
                </w:txbxContent>
              </v:textbox>
            </v:rect>
            <v:rect id="Прямоугольник 39" o:spid="_x0000_s1905" style="position:absolute;left:1717;top:8878;width:55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 style="mso-next-textbox:#Прямоугольник 39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4</w:t>
                    </w:r>
                  </w:p>
                </w:txbxContent>
              </v:textbox>
            </v:rect>
            <v:shape id="_x0000_s1906" type="#_x0000_t33" style="position:absolute;left:2607;top:8634;width:384;height:391;rotation:180;flip:y" o:connectortype="elbow" adj="-177085,218339,-177085"/>
            <v:shape id="_x0000_s1907" type="#_x0000_t33" style="position:absolute;left:3953;top:7734;width:432;height:375;rotation:180;flip:y" o:connectortype="elbow" adj="-227243,175860,-227243"/>
            <v:shape id="Блок-схема: решение 11" o:spid="_x0000_s1908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 style="mso-next-textbox:#Блок-схема: решение 11"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909" type="#_x0000_t32" style="position:absolute;left:5346;top:10292;width:1;height:2749;flip:x y" o:connectortype="straight"/>
            <v:rect id="Прямоугольник 10" o:spid="_x0000_s1910" style="position:absolute;left:4710;top:10159;width:1281;height:429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" fillcolor="white [3201]" strokecolor="windowText" strokeweight=".25pt">
              <v:textbox style="mso-next-textbox:#Прямоугольник 10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2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39" o:spid="_x0000_s1911" style="position:absolute;left:1646;top:10194;width:625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6</w:t>
                    </w:r>
                  </w:p>
                </w:txbxContent>
              </v:textbox>
            </v:rect>
            <v:rect id="Прямоугольник 39" o:spid="_x0000_s1912" style="position:absolute;left:1644;top:11015;width:626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7</w:t>
                    </w:r>
                  </w:p>
                </w:txbxContent>
              </v:textbox>
            </v:rect>
            <v:rect id="Прямоугольник 39" o:spid="_x0000_s1913" style="position:absolute;left:1645;top:11825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8</w:t>
                    </w:r>
                  </w:p>
                </w:txbxContent>
              </v:textbox>
            </v:rect>
            <v:shape id="_x0000_s1914" type="#_x0000_t32" style="position:absolute;left:5347;top:14093;width:1;height:350" o:connectortype="straight"/>
            <v:shape id="Пятиугольник 13" o:spid="_x0000_s1915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916" type="#_x0000_t33" style="position:absolute;left:3568;top:9550;width:1783;height:609" o:connectortype="elbow" adj="-45149,-172473,-45149"/>
            <v:shape id="_x0000_s1917" type="#_x0000_t32" style="position:absolute;left:4914;top:8634;width:1614;height:1;flip:y" o:connectortype="straight"/>
            <v:rect id="Прямоугольник 12" o:spid="_x0000_s1918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 style="mso-next-textbox:#Прямоугольник 12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919" type="#_x0000_t33" style="position:absolute;left:6308;top:13567;width:1111;height:432" o:connectortype="elbow" adj="-125753,-444475,-125753"/>
            <v:shape id="_x0000_s1920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921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2" style="position:absolute;left:2342;top:825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923" style="position:absolute;left:2607;top:1007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924" style="position:absolute;left:3568;top:927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 style="mso-next-textbox:#Прямоугольник 38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5" style="position:absolute;left:6308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926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927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9</w:t>
                    </w:r>
                  </w:p>
                </w:txbxContent>
              </v:textbox>
            </v:rect>
            <v:rect id="Прямоугольник 35" o:spid="_x0000_s1928" style="position:absolute;left:4463;top:9801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5</w:t>
                    </w:r>
                  </w:p>
                </w:txbxContent>
              </v:textbox>
            </v:rect>
            <v:rect id="Прямоугольник 14" o:spid="_x0000_s1929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 style="mso-next-textbox:#Прямоугольник 14"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35" o:spid="_x0000_s1930" style="position:absolute;left:677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1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5C2E81" w:rsidRDefault="005C2E81" w:rsidP="005C2E81"/>
    <w:p w:rsidR="005C2E81" w:rsidRDefault="005C2E81" w:rsidP="005C2E81"/>
    <w:p w:rsidR="005C2E81" w:rsidRDefault="005C2E81" w:rsidP="005C2E81">
      <w:pPr>
        <w:tabs>
          <w:tab w:val="left" w:pos="3330"/>
        </w:tabs>
        <w:jc w:val="center"/>
      </w:pPr>
      <w:r>
        <w:t>Рис.3.4. Алгоритм блока 5</w:t>
      </w:r>
    </w:p>
    <w:p w:rsidR="005C2E81" w:rsidRDefault="005C2E81" w:rsidP="005C2E81">
      <w:pPr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5C2E81" w:rsidP="005C2E81">
      <w:pPr>
        <w:tabs>
          <w:tab w:val="left" w:pos="3330"/>
        </w:tabs>
        <w:jc w:val="center"/>
      </w:pPr>
    </w:p>
    <w:p w:rsidR="005C2E81" w:rsidRDefault="00C01D45" w:rsidP="005C2E81">
      <w:pPr>
        <w:tabs>
          <w:tab w:val="left" w:pos="3330"/>
        </w:tabs>
        <w:jc w:val="center"/>
        <w:rPr>
          <w:lang w:val="en-US"/>
        </w:rPr>
      </w:pPr>
      <w:r>
        <w:pict>
          <v:group id="_x0000_s1851" editas="canvas" style="width:464.6pt;height:629.8pt;mso-position-horizontal-relative:char;mso-position-vertical-relative:line" coordorigin="1482,5337" coordsize="7151,9695">
            <o:lock v:ext="edit" aspectratio="t"/>
            <v:shape id="_x0000_s1852" type="#_x0000_t75" style="position:absolute;left:1482;top:5337;width:7151;height:9695" o:preferrelative="f">
              <v:fill o:detectmouseclick="t"/>
              <v:path o:extrusionok="t" o:connecttype="none"/>
              <o:lock v:ext="edit" text="t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853" type="#_x0000_t34" style="position:absolute;left:2332;top:9581;width:3249;height:2701;rotation:90;flip:x" o:connectortype="elbow" adj="21620,36978,-18371"/>
            <v:shape id="Блок-схема: решение 7" o:spid="_x0000_s1854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&gt;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855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856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856"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rect>
            <v:rect id="Прямоугольник 32" o:spid="_x0000_s1857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1</w:t>
                    </w:r>
                  </w:p>
                </w:txbxContent>
              </v:textbox>
            </v:rect>
            <v:rect id="Прямоугольник 4" o:spid="_x0000_s1858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line id="Прямая соединительная линия 15" o:spid="_x0000_s1859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860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861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2</w:t>
                    </w:r>
                  </w:p>
                </w:txbxContent>
              </v:textbox>
            </v:rect>
            <v:shape id="Блок-схема: решение 3" o:spid="_x0000_s1862" type="#_x0000_t110" style="position:absolute;left:1644;top:8259;width:1923;height:10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863" style="position:absolute;left:1973;top:9621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864" style="position:absolute;left:1973;top:10432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1</w:t>
                    </w:r>
                  </w:p>
                </w:txbxContent>
              </v:textbox>
            </v:rect>
            <v:rect id="Прямоугольник 9" o:spid="_x0000_s1865" style="position:absolute;left:1960;top:11259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szCs w:val="22"/>
                      </w:rPr>
                    </w:pPr>
                    <w:proofErr w:type="gramStart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ZN(</w:t>
                    </w:r>
                    <w:proofErr w:type="gramEnd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2)=ZN(2)-1</w:t>
                    </w:r>
                  </w:p>
                  <w:p w:rsidR="005C2E81" w:rsidRPr="006112C6" w:rsidRDefault="005C2E81" w:rsidP="005C2E81"/>
                </w:txbxContent>
              </v:textbox>
            </v:rect>
            <v:rect id="Прямоугольник 36" o:spid="_x0000_s1866" style="position:absolute;left:1794;top:7927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3</w:t>
                    </w:r>
                  </w:p>
                </w:txbxContent>
              </v:textbox>
            </v:rect>
            <v:rect id="Прямоугольник 39" o:spid="_x0000_s1867" style="position:absolute;left:1657;top:9229;width:55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4</w:t>
                    </w:r>
                  </w:p>
                </w:txbxContent>
              </v:textbox>
            </v:rect>
            <v:shape id="_x0000_s1868" type="#_x0000_t33" style="position:absolute;left:2606;top:7734;width:1779;height:525;rotation:180;flip:y" o:connectortype="elbow" adj="-53393,125578,-53393"/>
            <v:shape id="Блок-схема: решение 11" o:spid="_x0000_s1869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39" o:spid="_x0000_s1870" style="position:absolute;left:1658;top:10107;width:627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  <w:r w:rsidRPr="006112C6"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5</w:t>
                    </w:r>
                  </w:p>
                </w:txbxContent>
              </v:textbox>
            </v:rect>
            <v:rect id="Прямоугольник 39" o:spid="_x0000_s1871" style="position:absolute;left:1658;top:10858;width:625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6</w:t>
                    </w:r>
                  </w:p>
                </w:txbxContent>
              </v:textbox>
            </v:rect>
            <v:shape id="_x0000_s1872" type="#_x0000_t32" style="position:absolute;left:5347;top:14093;width:1;height:350" o:connectortype="straight"/>
            <v:shape id="Пятиугольник 13" o:spid="_x0000_s1873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874" type="#_x0000_t33" style="position:absolute;left:3567;top:8783;width:1780;height:4258" o:connectortype="elbow" adj="-43443,-20803,-43443"/>
            <v:rect id="Прямоугольник 12" o:spid="_x0000_s1875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876" type="#_x0000_t33" style="position:absolute;left:6308;top:13567;width:1111;height:432" o:connectortype="elbow" adj="-122954,-444475,-122954"/>
            <v:shape id="_x0000_s1877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878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879" style="position:absolute;left:3567;top:8391;width:622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0" style="position:absolute;left:6613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881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882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7</w:t>
                    </w:r>
                  </w:p>
                </w:txbxContent>
              </v:textbox>
            </v:rect>
            <v:rect id="Прямоугольник 14" o:spid="_x0000_s1883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>
                <w:txbxContent>
                  <w:p w:rsidR="005C2E81" w:rsidRPr="006112C6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rect>
            <v:rect id="Прямоугольник 35" o:spid="_x0000_s1884" style="position:absolute;left:652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5C2E81" w:rsidRPr="00834127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8</w:t>
                    </w:r>
                  </w:p>
                </w:txbxContent>
              </v:textbox>
            </v:rect>
            <v:shape id="_x0000_s1885" type="#_x0000_t35" style="position:absolute;left:5428;top:7734;width:827;height:6577;flip:x" o:connectortype="elbow" adj="-7240,21632,167571">
              <v:stroke endarrow="block"/>
            </v:shape>
            <v:shape id="_x0000_s1886" type="#_x0000_t32" style="position:absolute;left:4994;top:12556;width:354;height:0" o:connectortype="straight">
              <v:stroke endarrow="block"/>
            </v:shape>
            <v:shape id="_x0000_s1887" type="#_x0000_t32" style="position:absolute;left:5348;top:14311;width:280;height:0" o:connectortype="straight"/>
            <w10:wrap type="none"/>
            <w10:anchorlock/>
          </v:group>
        </w:pict>
      </w:r>
    </w:p>
    <w:p w:rsidR="005C2E81" w:rsidRPr="00941FB3" w:rsidRDefault="005C2E81" w:rsidP="005C2E81">
      <w:pPr>
        <w:tabs>
          <w:tab w:val="left" w:pos="3330"/>
        </w:tabs>
        <w:jc w:val="center"/>
      </w:pPr>
      <w:r>
        <w:t>Рис.3.</w:t>
      </w:r>
      <w:r w:rsidRPr="00941FB3">
        <w:t>5</w:t>
      </w:r>
      <w:r>
        <w:t xml:space="preserve">. Алгоритм блока </w:t>
      </w:r>
      <w:r w:rsidRPr="00941FB3">
        <w:t>6</w:t>
      </w: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5C2E81" w:rsidP="005C2E81">
      <w:pPr>
        <w:tabs>
          <w:tab w:val="left" w:pos="3330"/>
        </w:tabs>
        <w:jc w:val="center"/>
        <w:rPr>
          <w:lang w:val="en-US"/>
        </w:rPr>
      </w:pPr>
    </w:p>
    <w:p w:rsidR="005C2E81" w:rsidRDefault="00C01D45" w:rsidP="005C2E81">
      <w:pPr>
        <w:ind w:firstLine="0"/>
        <w:jc w:val="center"/>
      </w:pPr>
      <w:r>
        <w:pict>
          <v:group id="_x0000_s1793" editas="canvas" style="width:467.75pt;height:662.4pt;mso-position-horizontal-relative:char;mso-position-vertical-relative:line" coordorigin="2364,6265" coordsize="7200,10196">
            <o:lock v:ext="edit" aspectratio="t"/>
            <v:shape id="_x0000_s1794" type="#_x0000_t75" style="position:absolute;left:2364;top:6265;width:7200;height:10196" o:preferrelative="f">
              <v:fill o:detectmouseclick="t"/>
              <v:path o:extrusionok="t" o:connecttype="none"/>
              <o:lock v:ext="edit" text="t"/>
            </v:shape>
            <v:rect id="Прямоугольник 148" o:spid="_x0000_s1795" style="position:absolute;left:4686;top:11008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PeBLgIAAG0EAAAOAAAAZHJzL2Uyb0RvYy54bWysVM1uEzEQviPxDpbvZJO0KdU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" filled="f" stroked="f" strokeweight="2pt">
              <v:textbox style="mso-next-textbox:#Прямоугольник 148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796" style="position:absolute;left:4617;top:1146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796"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97" type="#_x0000_t32" style="position:absolute;left:5689;top:6866;width:6;height:8703" o:connectortype="straight"/>
            <v:shape id="Пятиугольник 122" o:spid="_x0000_s1798" type="#_x0000_t15" style="position:absolute;left:5406;top:1553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" adj="10800" fillcolor="white [3201]" strokecolor="windowText" strokeweight=".25pt"/>
            <v:shape id="Пятиугольник 79" o:spid="_x0000_s1799" type="#_x0000_t15" style="position:absolute;left:5389;top:624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" adj="10800" fillcolor="white [3201]" strokecolor="windowText" strokeweight=".25pt"/>
            <v:rect id="Прямоугольник 108" o:spid="_x0000_s1800" style="position:absolute;left:5372;top:6265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09" o:spid="_x0000_s1801" style="position:absolute;left:5369;top:7077;width:692;height:34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112" o:spid="_x0000_s1802" type="#_x0000_t110" style="position:absolute;left:4860;top:7712;width:1662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rTE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E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pp4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3" o:spid="_x0000_s1803" type="#_x0000_t110" style="position:absolute;left:4768;top:8682;width:1870;height:6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≤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4" o:spid="_x0000_s1804" style="position:absolute;left:5390;top:9571;width:716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1</w:t>
                    </w:r>
                  </w:p>
                </w:txbxContent>
              </v:textbox>
            </v:rect>
            <v:shape id="Блок-схема: решение 115" o:spid="_x0000_s1805" type="#_x0000_t110" style="position:absolute;left:4860;top:10203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FOT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G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hp5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6" o:spid="_x0000_s1806" type="#_x0000_t110" style="position:absolute;left:5172;top:11219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" fillcolor="white [3212]" strokecolor="black [3213]" strokeweight=".25pt">
              <v:textbox style="mso-next-textbox:#Блок-схема: решение 116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9" o:spid="_x0000_s1807" type="#_x0000_t110" style="position:absolute;left:4583;top:12039;width:2216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" fillcolor="white [3212]" strokecolor="black [3213]" strokeweight=".25pt">
              <v:textbox style="mso-next-textbox:#Блок-схема: решение 119"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&lt;L(2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8" o:spid="_x0000_s1808" style="position:absolute;left:5026;top:12986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=ZN(2)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0" o:spid="_x0000_s1809" style="position:absolute;left:5026;top:1384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6" o:spid="_x0000_s1810" style="position:absolute;left:7139;top:12558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KXeTQ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21" o:spid="_x0000_s1811" type="#_x0000_t110" style="position:absolute;left:5172;top:14533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23" o:spid="_x0000_s1812" style="position:absolute;left:5456;top:15569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30" o:spid="_x0000_s1813" style="position:absolute;left:6285;top:15052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7" o:spid="_x0000_s1814" style="position:absolute;left:3041;top:1089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rnP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I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8" o:spid="_x0000_s1815" style="position:absolute;left:3041;top:1298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kzzTg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2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11" o:spid="_x0000_s1816" style="position:absolute;left:4686;top:6667;width:1003;height:58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43" o:spid="_x0000_s1817" style="position:absolute;left:4686;top:741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4" o:spid="_x0000_s1818" style="position:absolute;left:4617;top:839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45" o:spid="_x0000_s1819" style="position:absolute;left:4617;top:91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noProof/>
                        <w:color w:val="000000" w:themeColor="dark1"/>
                        <w:szCs w:val="28"/>
                        <w:lang w:val="en-US" w:eastAsia="en-US"/>
                      </w:rPr>
                      <w:drawing>
                        <wp:inline distT="0" distB="0" distL="0" distR="0" wp14:anchorId="7E6105D2" wp14:editId="6B29490A">
                          <wp:extent cx="306070" cy="192711"/>
                          <wp:effectExtent l="0" t="0" r="0" b="0"/>
                          <wp:docPr id="10" name="Рисунок 14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8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6070" cy="1927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rect id="Прямоугольник 147" o:spid="_x0000_s1820" style="position:absolute;left:4646;top:9788;width:1043;height:69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F0790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21" style="position:absolute;left:6522;top:7698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2" style="position:absolute;left:6522;top:8668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823" style="position:absolute;left:6522;top:10203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0" o:spid="_x0000_s1824" style="position:absolute;left:6799;top:10615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51" o:spid="_x0000_s1825" style="position:absolute;left:6833;top:11319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" filled="f" stroked="f" strokeweight="2pt">
              <v:textbox style="mso-next-textbox:#Прямоугольник 151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52" o:spid="_x0000_s1826" style="position:absolute;left:6833;top:121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" filled="f" stroked="f" strokeweight="2pt">
              <v:textbox style="mso-next-textbox:#Прямоугольник 152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rect>
            <v:rect id="Прямоугольник 149" o:spid="_x0000_s1827" style="position:absolute;left:2954;top:1039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H2jLgIAAG0EAAAOAAAAZHJzL2Uyb0RvYy54bWysVM1uEzEQviPxDpbvZJO0qco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53" o:spid="_x0000_s1828" style="position:absolute;left:4594;top:11804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" filled="f" stroked="f" strokeweight="2pt">
              <v:textbox style="mso-next-textbox:#Прямоугольник 153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29" style="position:absolute;left:5172;top:1089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0" style="position:absolute;left:5172;top:1171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0"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831" style="position:absolute;left:5172;top:1259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154" o:spid="_x0000_s1832" style="position:absolute;left:4686;top:1258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56" o:spid="_x0000_s1833" style="position:absolute;left:4617;top:1343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34" style="position:absolute;left:6285;top:1453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8" o:spid="_x0000_s1835" style="position:absolute;left:7133;top:1452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Y3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" filled="f" stroked="f" strokeweight="2pt">
              <v:textbox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57" o:spid="_x0000_s1836" style="position:absolute;left:4744;top:14267;width:945;height:5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</w:p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37" style="position:absolute;left:3791;top:12039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837">
                <w:txbxContent>
                  <w:p w:rsidR="005C2E81" w:rsidRPr="00ED6C9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5" o:spid="_x0000_s1838" style="position:absolute;left:2954;top:124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" filled="f" stroked="f" strokeweight="2pt">
              <v:textbox style="mso-next-textbox:#Прямоугольник 155">
                <w:txbxContent>
                  <w:p w:rsidR="005C2E81" w:rsidRPr="006C661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9" style="position:absolute;left:5172;top:1508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840" type="#_x0000_t33" style="position:absolute;left:6211;top:14851;width:761;height:201" o:connectortype="elbow" adj="-146439,-1018841,-146439">
              <v:stroke endarrow="block"/>
            </v:shape>
            <v:shape id="_x0000_s1841" type="#_x0000_t35" style="position:absolute;left:2070;top:10577;width:8521;height:1283;rotation:90;flip:y" o:connectortype="elbow" adj="-700,-37732,15011">
              <v:stroke endarrow="block"/>
            </v:shape>
            <v:shape id="_x0000_s1842" type="#_x0000_t34" style="position:absolute;left:5689;top:8091;width:833;height:6404;flip:x" o:connectortype="elbow" adj="-63763,-9026,141806">
              <v:stroke endarrow="block"/>
            </v:shape>
            <v:shape id="_x0000_s1843" type="#_x0000_t32" style="position:absolute;left:6638;top:8988;width:2334;height:1" o:connectortype="straight"/>
            <v:shape id="_x0000_s1844" type="#_x0000_t33" style="position:absolute;left:3728;top:12357;width:855;height:629;rotation:180;flip:y" o:connectortype="elbow" adj="-89239,239501,-89239">
              <v:stroke endarrow="block"/>
            </v:shape>
            <v:shape id="_x0000_s1845" type="#_x0000_t35" style="position:absolute;left:3728;top:10896;width:1444;height:641;rotation:180" o:connectortype="elbow" adj="5665,30935,-61657">
              <v:stroke endarrow="block"/>
            </v:shape>
            <v:shape id="_x0000_s1846" type="#_x0000_t35" style="position:absolute;left:4116;top:9750;width:1185;height:1961;rotation:90;flip:x y" o:connectortype="elbow" adj="-5035,-11080,48796">
              <v:stroke endarrow="block"/>
            </v:shape>
            <v:shape id="_x0000_s1847" type="#_x0000_t33" style="position:absolute;left:6522;top:10550;width:1304;height:2008" o:connectortype="elbow" adj="-90659,-55630,-90659"/>
            <v:shape id="_x0000_s1848" type="#_x0000_t32" style="position:absolute;left:7826;top:12986;width:1;height:1509" o:connectortype="straight"/>
            <v:rect id="Прямоугольник 124" o:spid="_x0000_s1849" style="position:absolute;left:7139;top:10884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z8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I))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5" o:spid="_x0000_s1850" style="position:absolute;left:7139;top:1175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" fillcolor="white [3212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w10:wrap type="none"/>
            <w10:anchorlock/>
          </v:group>
        </w:pict>
      </w:r>
    </w:p>
    <w:p w:rsidR="005C2E81" w:rsidRPr="00E94C3D" w:rsidRDefault="005C2E81" w:rsidP="005C2E81">
      <w:pPr>
        <w:tabs>
          <w:tab w:val="left" w:pos="3330"/>
        </w:tabs>
        <w:ind w:firstLine="0"/>
        <w:jc w:val="center"/>
      </w:pPr>
      <w:r>
        <w:t>Рис.3.6. Алгоритм блока 7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C01D45" w:rsidP="005C2E81">
      <w:pPr>
        <w:tabs>
          <w:tab w:val="left" w:pos="2244"/>
        </w:tabs>
      </w:pPr>
      <w:r>
        <w:pict>
          <v:group id="_x0000_s1760" editas="canvas" style="width:395.05pt;height:661.15pt;mso-position-horizontal-relative:char;mso-position-vertical-relative:line" coordorigin="1656,6265" coordsize="6081,10177">
            <o:lock v:ext="edit" aspectratio="t"/>
            <v:shape id="_x0000_s1761" type="#_x0000_t75" style="position:absolute;left:1656;top:6265;width:6081;height:10177" o:preferrelative="f">
              <v:fill o:detectmouseclick="t"/>
              <v:path o:extrusionok="t" o:connecttype="none"/>
              <o:lock v:ext="edit" text="t"/>
            </v:shape>
            <v:shape id="_x0000_s1762" type="#_x0000_t32" style="position:absolute;left:3306;top:10193;width:1;height:2263" o:connectortype="straight"/>
            <v:shape id="Пятиугольник 169" o:spid="_x0000_s1763" type="#_x0000_t15" style="position:absolute;left:5092;top:15136;width:599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" adj="10800" fillcolor="white [3201]" strokecolor="windowText" strokeweight=".25pt"/>
            <v:shape id="Пятиугольник 159" o:spid="_x0000_s1764" type="#_x0000_t15" style="position:absolute;left:5048;top:6894;width:599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" adj="10800" fillcolor="white [3201]" strokecolor="windowText" strokeweight=".25pt"/>
            <v:shape id="Блок-схема: решение 163" o:spid="_x0000_s1765" type="#_x0000_t110" style="position:absolute;left:2475;top:9501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4" o:spid="_x0000_s1766" style="position:absolute;left:2619;top:1057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5" o:spid="_x0000_s1767" style="position:absolute;left:2619;top:11471;width:1374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7" o:spid="_x0000_s1768" style="position:absolute;left:2671;top:13888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0" o:spid="_x0000_s1769" style="position:absolute;left:5166;top:15210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66" o:spid="_x0000_s1770" style="position:absolute;left:2620;top:1245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-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1" o:spid="_x0000_s1771" style="position:absolute;left:4253;top:7133;width:1075;height:104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60" o:spid="_x0000_s1772" style="position:absolute;left:5132;top:6837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4k9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P6KF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2" o:spid="_x0000_s1773" style="position:absolute;left:4317;top:8469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73" o:spid="_x0000_s1774" style="position:absolute;left:2377;top:920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74" o:spid="_x0000_s1775" style="position:absolute;left:2377;top:1013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175" o:spid="_x0000_s1776" style="position:absolute;left:2377;top:1107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76" o:spid="_x0000_s1777" style="position:absolute;left:2377;top:12060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78" o:spid="_x0000_s1778" style="position:absolute;left:2469;top:1348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7" o:spid="_x0000_s1779" style="position:absolute;left:4509;top:1308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" filled="f" stroked="f" strokeweight="2pt">
              <v:textbox>
                <w:txbxContent>
                  <w:p w:rsidR="005C2E81" w:rsidRPr="009F38F3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780" style="position:absolute;left:3630;top:8623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1" style="position:absolute;left:5347;top:9541;width:624;height:61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2" style="position:absolute;left:4317;top:950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783" style="position:absolute;left:5474;top:14084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784" style="position:absolute;left:3630;top:1325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785" type="#_x0000_t32" style="position:absolute;left:5349;top:7511;width:43;height:7642" o:connectortype="straight">
              <v:stroke endarrow="block"/>
            </v:shape>
            <v:shape id="Блок-схема: решение 162" o:spid="_x0000_s1786" type="#_x0000_t110" style="position:absolute;left:4509;top:8623;width:1663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1" o:spid="_x0000_s1787" style="position:absolute;left:4724;top:7869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68" o:spid="_x0000_s1788" type="#_x0000_t110" style="position:absolute;left:4571;top:13196;width:1663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" fillcolor="white [3212]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789" type="#_x0000_t33" style="position:absolute;left:3306;top:8970;width:1203;height:531;rotation:180;flip:y" o:connectortype="elbow" adj="-74819,161203,-74819">
              <v:stroke endarrow="block"/>
            </v:shape>
            <v:shape id="_x0000_s1790" type="#_x0000_t33" style="position:absolute;left:3358;top:13542;width:1213;height:346;rotation:180;flip:y" o:connectortype="elbow" adj="-75346,532704,-75346">
              <v:stroke endarrow="block"/>
            </v:shape>
            <v:shape id="_x0000_s1791" type="#_x0000_t35" style="position:absolute;left:1014;top:10001;width:6658;height:1970;rotation:90;flip:x y" o:connectortype="elbow" adj="-899,-13880,9785">
              <v:stroke endarrow="block"/>
            </v:shape>
            <v:shape id="_x0000_s1792" type="#_x0000_t32" style="position:absolute;left:4137;top:9847;width:1210;height:1;flip:y" o:connectortype="straight">
              <v:stroke endarrow="block"/>
            </v:shape>
            <w10:wrap type="none"/>
            <w10:anchorlock/>
          </v:group>
        </w:pict>
      </w:r>
    </w:p>
    <w:p w:rsidR="005C2E81" w:rsidRDefault="005C2E81" w:rsidP="005C2E81">
      <w:pPr>
        <w:tabs>
          <w:tab w:val="left" w:pos="2244"/>
        </w:tabs>
      </w:pPr>
      <w:r>
        <w:t>Рис.3.7. Алгоритм блока 8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Default="00C01D45" w:rsidP="005C2E81">
      <w:r>
        <w:rPr>
          <w:lang w:val="en-US"/>
        </w:rPr>
      </w:r>
      <w:r>
        <w:rPr>
          <w:lang w:val="en-US"/>
        </w:rPr>
        <w:pict>
          <v:group id="_x0000_s1712" editas="canvas" style="width:467.2pt;height:658.75pt;mso-position-horizontal-relative:char;mso-position-vertical-relative:line" coordorigin="1701,1134" coordsize="9344,13175">
            <o:lock v:ext="edit" aspectratio="t"/>
            <v:shape id="_x0000_s1713" type="#_x0000_t75" style="position:absolute;left:1701;top:1134;width:9344;height:13175" o:preferrelative="f">
              <v:fill o:detectmouseclick="t"/>
              <v:path o:extrusionok="t" o:connecttype="none"/>
              <o:lock v:ext="edit" text="t"/>
            </v:shape>
            <v:shape id="_x0000_s1714" type="#_x0000_t32" style="position:absolute;left:6275;top:9762;width:10;height:3111;flip:x" o:connectortype="straight"/>
            <v:shape id="Пятиугольник 13" o:spid="_x0000_s1715" type="#_x0000_t15" style="position:absolute;left:5884;top:12851;width:779;height:82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" adj="10800" fillcolor="white [3201]" strokecolor="windowText" strokeweight=".25pt"/>
            <v:rect id="Прямоугольник 14" o:spid="_x0000_s1716" style="position:absolute;left:5656;top:12873;width:1142;height:553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</w:pPr>
                    <w:r w:rsidRPr="009418E9"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  <w:t>10</w:t>
                    </w:r>
                  </w:p>
                </w:txbxContent>
              </v:textbox>
            </v:rect>
            <v:shape id="Пятиугольник 1" o:spid="_x0000_s1717" type="#_x0000_t15" style="position:absolute;left:6821;top:1349;width:778;height:82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718" style="position:absolute;left:6916;top:1372;width:621;height:77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" filled="f" stroked="f" strokeweight="2pt">
              <v:textbox>
                <w:txbxContent>
                  <w:p w:rsidR="005C2E81" w:rsidRPr="00EC2B4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shape id="Блок-схема: решение 7" o:spid="_x0000_s1719" type="#_x0000_t110" style="position:absolute;left:5996;top:2441;width:2430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" filled="f" strokecolor="black [3213]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M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24" o:spid="_x0000_s1720" style="position:absolute;left:3799;top:3639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3" o:spid="_x0000_s1721" type="#_x0000_t110" style="position:absolute;left:3345;top:4668;width:2498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8" o:spid="_x0000_s1722" style="position:absolute;left:1832;top:7843;width:166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RHPSwIAAKU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</w:txbxContent>
              </v:textbox>
            </v:rect>
            <v:shape id="Блок-схема: решение 11" o:spid="_x0000_s1723" type="#_x0000_t110" style="position:absolute;left:5041;top:6478;width:2496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2" o:spid="_x0000_s1724" type="#_x0000_t110" style="position:absolute;left:4898;top:8398;width:2773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" filled="f" strokecolor="black [3213]" strokeweight=".25pt">
              <v:textbox>
                <w:txbxContent>
                  <w:p w:rsidR="005C2E81" w:rsidRPr="00816FDC" w:rsidRDefault="005C2E81" w:rsidP="005C2E81">
                    <w:pPr>
                      <w:pStyle w:val="NormalWeb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&lt;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L(1)</w:t>
                    </w:r>
                  </w:p>
                  <w:p w:rsidR="005C2E81" w:rsidRPr="0076352A" w:rsidRDefault="005C2E81" w:rsidP="005C2E81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74" o:spid="_x0000_s1725" style="position:absolute;left:5383;top:10315;width:182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6" o:spid="_x0000_s1726" style="position:absolute;left:5383;top:11390;width:1828;height:55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D(TM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64" o:spid="_x0000_s1727" style="position:absolute;left:7814;top:7455;width:1665;height:55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12" o:spid="_x0000_s1728" style="position:absolute;left:7934;top:9434;width:1665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7KV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1=N1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29" type="#_x0000_t32" style="position:absolute;left:7210;top:2151;width:1;height:290;flip:x y" o:connectortype="straight"/>
            <v:shape id="_x0000_s1730" type="#_x0000_t33" style="position:absolute;left:4631;top:3124;width:1365;height:515;rotation:180;flip:y" o:connectortype="elbow" adj="-94882,131026,-94882"/>
            <v:shape id="_x0000_s1731" type="#_x0000_t33" style="position:absolute;left:5843;top:5350;width:446;height:1128" o:connectortype="elbow" adj="-283270,-102447,-283270"/>
            <v:shape id="_x0000_s1732" type="#_x0000_t33" style="position:absolute;left:7537;top:7161;width:1110;height:294" o:connectortype="elbow" adj="-146666,-526114,-146666"/>
            <v:shape id="_x0000_s1733" type="#_x0000_t32" style="position:absolute;left:6285;top:7843;width:4;height:555;flip:x" o:connectortype="straight"/>
            <v:shape id="_x0000_s1734" type="#_x0000_t33" style="position:absolute;left:7671;top:9080;width:1096;height:354" o:connectortype="elbow" adj="-151180,-554034,-151180"/>
            <v:rect id="Прямоугольник 96" o:spid="_x0000_s1735" style="position:absolute;left:5019;top:10634;width:1266;height:92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1</w:t>
                    </w:r>
                  </w:p>
                </w:txbxContent>
              </v:textbox>
            </v:rect>
            <v:shape id="_x0000_s1736" type="#_x0000_t33" style="position:absolute;left:6971;top:9303;width:1110;height:2482;rotation:90" o:connectortype="elbow" adj="-170601,-86931,-170601">
              <v:stroke endarrow="block"/>
            </v:shape>
            <v:shape id="_x0000_s1737" type="#_x0000_t33" style="position:absolute;left:2665;top:5350;width:680;height:2493;rotation:180;flip:y" o:connectortype="elbow" adj="-106444,46354,-106444"/>
            <v:rect id="Прямоугольник 6" o:spid="_x0000_s1738" style="position:absolute;left:1834;top:6607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" fillcolor="white [3201]" strokecolor="windowText" strokeweight=".25pt">
              <v:textbox>
                <w:txbxContent>
                  <w:p w:rsidR="005C2E81" w:rsidRPr="0076352A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739" type="#_x0000_t33" style="position:absolute;left:3128;top:7973;width:2721;height:3572;rotation:90;flip:x" o:connectortype="elbow" adj="-21360,77059,-21360">
              <v:stroke endarrow="block"/>
            </v:shape>
            <v:rect id="Прямоугольник 32" o:spid="_x0000_s1740" style="position:absolute;left:5996;top:1913;width:1215;height:85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" filled="f" stroked="f" strokeweight="2pt">
              <v:textbox>
                <w:txbxContent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29" o:spid="_x0000_s1741" style="position:absolute;left:3498;top:31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53" o:spid="_x0000_s1742" style="position:absolute;left:3201;top:466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54" o:spid="_x0000_s1743" style="position:absolute;left:1832;top:605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55" o:spid="_x0000_s1744" style="position:absolute;left:1832;top:733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59" o:spid="_x0000_s1745" style="position:absolute;left:4846;top:647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CB4371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59" o:spid="_x0000_s1746" style="position:absolute;left:4846;top:8261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5C2E81" w:rsidRPr="009418E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8</w:t>
                    </w:r>
                  </w:p>
                </w:txbxContent>
              </v:textbox>
            </v:rect>
            <v:rect id="Прямоугольник 66" o:spid="_x0000_s1747" style="position:absolute;left:8789;top:682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73" o:spid="_x0000_s1748" style="position:absolute;left:9129;top:89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0</w:t>
                    </w:r>
                  </w:p>
                </w:txbxContent>
              </v:textbox>
            </v:rect>
            <v:rect id="Прямоугольник 75" o:spid="_x0000_s1749" style="position:absolute;left:4898;top:9805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" filled="f" stroked="f" strokeweight="2pt">
              <v:textbox>
                <w:txbxContent>
                  <w:p w:rsidR="005C2E81" w:rsidRPr="00AC651E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60" o:spid="_x0000_s1750" style="position:absolute;left:5479;top:1223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" filled="f" stroked="f" strokeweight="2pt">
              <v:textbox>
                <w:txbxContent>
                  <w:p w:rsidR="005C2E81" w:rsidRPr="00257BDF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</w:p>
                </w:txbxContent>
              </v:textbox>
            </v:rect>
            <v:shape id="_x0000_s1751" type="#_x0000_t34" style="position:absolute;left:6289;top:3124;width:2137;height:9367;flip:x" o:connectortype="elbow" adj="-19508,-7204,85167">
              <v:stroke endarrow="block"/>
            </v:shape>
            <v:rect id="Прямоугольник 49" o:spid="_x0000_s1752" style="position:absolute;left:5052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0" o:spid="_x0000_s1753" style="position:absolute;left:8426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7" o:spid="_x0000_s1754" style="position:absolute;left:2500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8" o:spid="_x0000_s1755" style="position:absolute;left:5708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67" o:spid="_x0000_s1756" style="position:absolute;left:7671;top:665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72" o:spid="_x0000_s1757" style="position:absolute;left:7537;top:8570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81" o:spid="_x0000_s1758" style="position:absolute;left:6289;top:976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C2E81" w:rsidRPr="000473F9" w:rsidRDefault="005C2E81" w:rsidP="005C2E81">
                    <w:pPr>
                      <w:pStyle w:val="NormalWeb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759" type="#_x0000_t32" style="position:absolute;left:4594;top:4194;width:37;height:474;flip:x" o:connectortype="straight"/>
            <w10:wrap type="none"/>
            <w10:anchorlock/>
          </v:group>
        </w:pict>
      </w:r>
      <w:r w:rsidR="005C2E81" w:rsidRPr="000A318F">
        <w:t xml:space="preserve"> </w:t>
      </w:r>
    </w:p>
    <w:p w:rsidR="005C2E81" w:rsidRPr="00520C80" w:rsidRDefault="005C2E81" w:rsidP="005C2E81">
      <w:pPr>
        <w:tabs>
          <w:tab w:val="left" w:pos="3330"/>
        </w:tabs>
        <w:jc w:val="center"/>
      </w:pPr>
      <w:r>
        <w:t>Рис.3.</w:t>
      </w:r>
      <w:r w:rsidRPr="00520C80">
        <w:t>8</w:t>
      </w:r>
      <w:r>
        <w:t xml:space="preserve">. Алгоритм блока </w:t>
      </w:r>
      <w:r w:rsidRPr="00520C80">
        <w:t>9</w:t>
      </w:r>
    </w:p>
    <w:p w:rsidR="005C2E81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C2E81" w:rsidRPr="00F359E8" w:rsidRDefault="005C2E81" w:rsidP="005C2E81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EE571F" w:rsidRDefault="00EE571F" w:rsidP="00EE571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302C5" w:rsidRDefault="002302C5" w:rsidP="00EE571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302C5" w:rsidRPr="002302C5" w:rsidRDefault="002302C5" w:rsidP="00EE571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2E81" w:rsidRDefault="005C2E81" w:rsidP="005C2E81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</w:t>
      </w:r>
      <w:r w:rsidRPr="003B7636"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</w:p>
    <w:p w:rsidR="005C2E81" w:rsidRPr="00FB3F90" w:rsidRDefault="005C2E81" w:rsidP="005C2E81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C2E81" w:rsidRPr="00E23F12" w:rsidRDefault="005C2E81" w:rsidP="005C2E81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для</w:t>
      </w:r>
      <w:r w:rsidRPr="009A7F32">
        <w:rPr>
          <w:rFonts w:ascii="Times New Roman" w:hAnsi="Times New Roman" w:cs="Times New Roman"/>
          <w:sz w:val="24"/>
          <w:szCs w:val="24"/>
          <w:highlight w:val="yellow"/>
        </w:rPr>
        <w:t xml:space="preserve"> Варианта 7</w:t>
      </w:r>
    </w:p>
    <w:p w:rsidR="005C2E81" w:rsidRPr="00FB3F90" w:rsidRDefault="005C2E81" w:rsidP="005C2E81">
      <w:pPr>
        <w:rPr>
          <w:rFonts w:ascii="Times New Roman" w:hAnsi="Times New Roman" w:cs="Times New Roman"/>
          <w:sz w:val="10"/>
          <w:szCs w:val="10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1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EE571F" w:rsidRPr="00C62C1A" w:rsidRDefault="00C01D45" w:rsidP="00EE571F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_x0000_s1701" style="position:absolute;left:0;text-align:left;margin-left:35.1pt;margin-top:25.3pt;width:21.65pt;height:14.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_x0000_s1701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2" style="position:absolute;left:0;text-align:left;flip:x;z-index:251678720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3" style="position:absolute;left:0;text-align:left;z-index:251679744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4" style="position:absolute;left:0;text-align:left;flip:y;z-index:251680768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5" style="position:absolute;left:0;text-align:left;margin-left:70.2pt;margin-top:28.75pt;width:21.65pt;height:14.4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_x0000_s1705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6" style="position:absolute;left:0;text-align:left;margin-left:70.2pt;margin-top:28.75pt;width:21.65pt;height:14.4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07" style="position:absolute;left:0;text-align:left;margin-left:70.2pt;margin-top:14.35pt;width:21.65pt;height:14.4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_x0000_s1707" inset="1pt,1pt,1pt,1pt">
              <w:txbxContent>
                <w:p w:rsidR="00EE571F" w:rsidRDefault="00EE571F" w:rsidP="00EE571F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08" style="position:absolute;left:0;text-align:left;margin-left:70.2pt;margin-top:14.35pt;width:21.65pt;height:14.4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_x0000_s1709" style="position:absolute;left:0;text-align:left;z-index:251685888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710" style="position:absolute;left:0;text-align:left;margin-left:-1.8pt;margin-top:21.55pt;width:21.65pt;height:14.4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_x0000_s1710" inset="1pt,1pt,1pt,1pt">
              <w:txbxContent>
                <w:p w:rsidR="00EE571F" w:rsidRPr="007B5E0A" w:rsidRDefault="00EE571F" w:rsidP="00EE571F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_x0000_s1711" style="position:absolute;left:0;text-align:left;margin-left:-1.8pt;margin-top:21.6pt;width:21.65pt;height:14.4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EE571F" w:rsidRPr="00C62C1A">
        <w:rPr>
          <w:rFonts w:ascii="Times New Roman" w:hAnsi="Times New Roman" w:cs="Times New Roman"/>
          <w:sz w:val="28"/>
          <w:szCs w:val="28"/>
        </w:rPr>
        <w:t>Р-схема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На  вход n-канальной  СМО  с  отказами  поступает  поток  заявок  с интенсивностью λ = 6 заявок в час. Среднее  время обслуживания  одной заявки 0,8 часа. Каждая  обслуженная  заявка  приносит  доход 4у.е. Содержание одного канала обходится 2 у.е./час. Определить экономически целесообразное количество каналов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2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истема содержит n-каналов и источник с  отказами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Данная система является многоканальной СМО с отказами вида M/M/n (так называемая, задача Эрланга).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хема системы представлена на рисунке 1.</w: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</w:rPr>
      </w:pPr>
      <w:r w:rsidRPr="00C62C1A">
        <w:rPr>
          <w:rFonts w:ascii="Times New Roman" w:hAnsi="Times New Roman" w:cs="Times New Roman"/>
        </w:rPr>
        <w:object w:dxaOrig="8314" w:dyaOrig="8609">
          <v:shape id="_x0000_i1170" type="#_x0000_t75" style="width:204.3pt;height:211pt" o:ole="">
            <v:imagedata r:id="rId288" o:title=""/>
          </v:shape>
          <o:OLEObject Type="Embed" ProgID="Visio.Drawing.11" ShapeID="_x0000_i1170" DrawAspect="Content" ObjectID="_1485588163" r:id="rId289"/>
        </w:object>
      </w:r>
    </w:p>
    <w:p w:rsidR="00EE571F" w:rsidRPr="00C62C1A" w:rsidRDefault="00EE571F" w:rsidP="00EE571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Рисунок 1 – </w:t>
      </w:r>
      <w:r w:rsidRPr="00C62C1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62C1A">
        <w:rPr>
          <w:rFonts w:ascii="Times New Roman" w:hAnsi="Times New Roman" w:cs="Times New Roman"/>
          <w:sz w:val="28"/>
          <w:szCs w:val="28"/>
        </w:rPr>
        <w:t>-схема</w:t>
      </w: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3) Построим диаграмму интенсивностей переходов (ДИП), показанную на рисунке 2.</w:t>
      </w: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object w:dxaOrig="13876" w:dyaOrig="4385">
          <v:shape id="_x0000_i1171" type="#_x0000_t75" style="width:467.15pt;height:148.2pt" o:ole="">
            <v:imagedata r:id="rId290" o:title=""/>
          </v:shape>
          <o:OLEObject Type="Embed" ProgID="Visio.Drawing.11" ShapeID="_x0000_i1171" DrawAspect="Content" ObjectID="_1485588164" r:id="rId291"/>
        </w:object>
      </w:r>
    </w:p>
    <w:p w:rsidR="00EE571F" w:rsidRPr="00C62C1A" w:rsidRDefault="00EE571F" w:rsidP="00EE571F">
      <w:pPr>
        <w:pStyle w:val="ListParagraph"/>
        <w:ind w:left="0"/>
        <w:jc w:val="center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 xml:space="preserve">Рисунок 2 – ДИП </w:t>
      </w:r>
      <w:r w:rsidRPr="00C62C1A">
        <w:rPr>
          <w:sz w:val="28"/>
          <w:szCs w:val="28"/>
          <w:lang w:val="en-US"/>
        </w:rPr>
        <w:t>Q</w:t>
      </w:r>
      <w:r w:rsidRPr="00C62C1A">
        <w:rPr>
          <w:sz w:val="28"/>
          <w:szCs w:val="28"/>
        </w:rPr>
        <w:t>-схемы</w:t>
      </w: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ListParagraph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>4) Для систем массового обслуживания вида M/M/n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noProof/>
          <w:sz w:val="28"/>
          <w:szCs w:val="28"/>
          <w:lang w:val="en-US" w:eastAsia="en-US"/>
        </w:rPr>
        <w:drawing>
          <wp:inline distT="0" distB="0" distL="0" distR="0" wp14:anchorId="2BE8A635" wp14:editId="173CF8F4">
            <wp:extent cx="2146300" cy="508000"/>
            <wp:effectExtent l="19050" t="0" r="6350" b="0"/>
            <wp:docPr id="6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2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 l="27361" t="32091" r="53107" b="6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2C1A">
        <w:rPr>
          <w:rFonts w:eastAsiaTheme="minorHAnsi"/>
          <w:sz w:val="28"/>
          <w:szCs w:val="28"/>
          <w:lang w:eastAsia="en-US"/>
        </w:rPr>
        <w:object w:dxaOrig="920" w:dyaOrig="660">
          <v:shape id="_x0000_i1172" type="#_x0000_t75" style="width:65.3pt;height:46.9pt" o:ole="">
            <v:imagedata r:id="rId293" o:title=""/>
          </v:shape>
          <o:OLEObject Type="Embed" ProgID="Equation.DSMT4" ShapeID="_x0000_i1172" DrawAspect="Content" ObjectID="_1485588165" r:id="rId294"/>
        </w:objec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>Исходя из того, что сумма вероятностей всех состояний системы равна 1 (нормировочное уравнение), получим:</w:t>
      </w:r>
      <w:r w:rsidRPr="00C62C1A">
        <w:rPr>
          <w:position w:val="-28"/>
          <w:sz w:val="28"/>
          <w:szCs w:val="28"/>
        </w:rPr>
        <w:object w:dxaOrig="1560" w:dyaOrig="700">
          <v:shape id="_x0000_i1173" type="#_x0000_t75" style="width:96.3pt;height:43.55pt" o:ole="">
            <v:imagedata r:id="rId295" o:title=""/>
          </v:shape>
          <o:OLEObject Type="Embed" ProgID="Equation.DSMT4" ShapeID="_x0000_i1173" DrawAspect="Content" ObjectID="_1485588166" r:id="rId296"/>
        </w:object>
      </w:r>
      <w:r w:rsidRPr="00C62C1A">
        <w:rPr>
          <w:sz w:val="28"/>
          <w:szCs w:val="28"/>
        </w:rPr>
        <w:t>откуда</w:t>
      </w:r>
      <w:r w:rsidRPr="00C62C1A">
        <w:rPr>
          <w:position w:val="-28"/>
          <w:sz w:val="28"/>
          <w:szCs w:val="28"/>
        </w:rPr>
        <w:object w:dxaOrig="1380" w:dyaOrig="700">
          <v:shape id="_x0000_i1174" type="#_x0000_t75" style="width:95.45pt;height:48.55pt" o:ole="">
            <v:imagedata r:id="rId297" o:title=""/>
          </v:shape>
          <o:OLEObject Type="Embed" ProgID="Equation.DSMT4" ShapeID="_x0000_i1174" DrawAspect="Content" ObjectID="_1485588167" r:id="rId298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 xml:space="preserve">Тогда </w:t>
      </w:r>
      <w:r w:rsidRPr="00C62C1A">
        <w:rPr>
          <w:position w:val="-28"/>
          <w:sz w:val="28"/>
          <w:szCs w:val="28"/>
        </w:rPr>
        <w:object w:dxaOrig="2439" w:dyaOrig="700">
          <v:shape id="_x0000_i1175" type="#_x0000_t75" style="width:159.05pt;height:46.05pt" o:ole="">
            <v:imagedata r:id="rId299" o:title=""/>
          </v:shape>
          <o:OLEObject Type="Embed" ProgID="Equation.DSMT4" ShapeID="_x0000_i1175" DrawAspect="Content" ObjectID="_1485588168" r:id="rId300"/>
        </w:object>
      </w:r>
      <w:r w:rsidRPr="00C62C1A">
        <w:rPr>
          <w:i/>
          <w:sz w:val="28"/>
          <w:szCs w:val="28"/>
        </w:rPr>
        <w:t xml:space="preserve"> </w:t>
      </w:r>
      <w:r w:rsidRPr="00C62C1A">
        <w:rPr>
          <w:i/>
          <w:sz w:val="28"/>
          <w:szCs w:val="28"/>
          <w:lang w:val="en-US"/>
        </w:rPr>
        <w:t>n</w:t>
      </w:r>
      <w:r w:rsidRPr="00C62C1A">
        <w:rPr>
          <w:sz w:val="28"/>
          <w:szCs w:val="28"/>
        </w:rPr>
        <w:t xml:space="preserve"> – число каналов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rFonts w:eastAsiaTheme="minorHAnsi"/>
          <w:sz w:val="28"/>
          <w:szCs w:val="28"/>
          <w:lang w:eastAsia="en-US"/>
        </w:rPr>
        <w:t>5)</w:t>
      </w:r>
      <w:r w:rsidRPr="00C62C1A">
        <w:rPr>
          <w:sz w:val="28"/>
          <w:szCs w:val="28"/>
        </w:rPr>
        <w:t xml:space="preserve"> Прибыль от работы системы за один час составит 4</w:t>
      </w:r>
      <w:r w:rsidRPr="00C62C1A">
        <w:rPr>
          <w:i/>
          <w:sz w:val="28"/>
          <w:szCs w:val="28"/>
        </w:rPr>
        <w:t>А</w:t>
      </w:r>
      <w:r w:rsidRPr="00C62C1A">
        <w:rPr>
          <w:sz w:val="28"/>
          <w:szCs w:val="28"/>
        </w:rPr>
        <w:t xml:space="preserve">, или </w:t>
      </w:r>
      <w:r w:rsidRPr="00C62C1A">
        <w:rPr>
          <w:position w:val="-28"/>
          <w:sz w:val="28"/>
          <w:szCs w:val="28"/>
        </w:rPr>
        <w:object w:dxaOrig="2120" w:dyaOrig="700">
          <v:shape id="_x0000_i1176" type="#_x0000_t75" style="width:118.9pt;height:39.35pt" o:ole="">
            <v:imagedata r:id="rId301" o:title=""/>
          </v:shape>
          <o:OLEObject Type="Embed" ProgID="Equation.DSMT4" ShapeID="_x0000_i1176" DrawAspect="Content" ObjectID="_1485588169" r:id="rId302"/>
        </w:object>
      </w:r>
      <w:r w:rsidRPr="00C62C1A">
        <w:rPr>
          <w:sz w:val="28"/>
          <w:szCs w:val="28"/>
        </w:rPr>
        <w:t xml:space="preserve"> у.е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>Затраты на функционирование системы будут равны 2</w:t>
      </w:r>
      <w:r w:rsidRPr="00C62C1A">
        <w:rPr>
          <w:i/>
          <w:sz w:val="28"/>
          <w:szCs w:val="28"/>
        </w:rPr>
        <w:t>n</w:t>
      </w:r>
      <w:r w:rsidRPr="00C62C1A">
        <w:rPr>
          <w:sz w:val="28"/>
          <w:szCs w:val="28"/>
        </w:rPr>
        <w:t xml:space="preserve"> у.е.</w: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Таким образом, чтобы определить экономически целесообразное количество каналов, необходимо найти максимум функции </w:t>
      </w:r>
      <w:r w:rsidRPr="00C62C1A">
        <w:rPr>
          <w:position w:val="-28"/>
          <w:sz w:val="28"/>
          <w:szCs w:val="28"/>
        </w:rPr>
        <w:object w:dxaOrig="3280" w:dyaOrig="700">
          <v:shape id="_x0000_i1177" type="#_x0000_t75" style="width:183.35pt;height:39.35pt" o:ole="">
            <v:imagedata r:id="rId303" o:title=""/>
          </v:shape>
          <o:OLEObject Type="Embed" ProgID="Equation.DSMT4" ShapeID="_x0000_i1177" DrawAspect="Content" ObjectID="_1485588170" r:id="rId304"/>
        </w:object>
      </w:r>
    </w:p>
    <w:p w:rsidR="00EE571F" w:rsidRPr="00C62C1A" w:rsidRDefault="00EE571F" w:rsidP="00EE571F">
      <w:pPr>
        <w:pStyle w:val="ListParagraph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Учитывая заданные значения </w:t>
      </w:r>
      <w:r w:rsidRPr="00C62C1A">
        <w:rPr>
          <w:position w:val="-6"/>
          <w:sz w:val="28"/>
          <w:szCs w:val="28"/>
        </w:rPr>
        <w:object w:dxaOrig="580" w:dyaOrig="279">
          <v:shape id="_x0000_i1178" type="#_x0000_t75" style="width:29.3pt;height:14.25pt" o:ole="">
            <v:imagedata r:id="rId305" o:title=""/>
          </v:shape>
          <o:OLEObject Type="Embed" ProgID="Equation.DSMT4" ShapeID="_x0000_i1178" DrawAspect="Content" ObjectID="_1485588171" r:id="rId306"/>
        </w:object>
      </w:r>
      <w:r w:rsidRPr="00C62C1A">
        <w:rPr>
          <w:sz w:val="28"/>
          <w:szCs w:val="28"/>
        </w:rPr>
        <w:t xml:space="preserve"> и </w:t>
      </w:r>
      <w:r w:rsidRPr="00C62C1A">
        <w:rPr>
          <w:position w:val="-28"/>
          <w:sz w:val="28"/>
          <w:szCs w:val="28"/>
        </w:rPr>
        <w:object w:dxaOrig="1460" w:dyaOrig="660">
          <v:shape id="_x0000_i1179" type="#_x0000_t75" style="width:72.85pt;height:32.65pt" o:ole="">
            <v:imagedata r:id="rId307" o:title=""/>
          </v:shape>
          <o:OLEObject Type="Embed" ProgID="Equation.DSMT4" ShapeID="_x0000_i1179" DrawAspect="Content" ObjectID="_1485588172" r:id="rId308"/>
        </w:object>
      </w:r>
      <w:r w:rsidRPr="00C62C1A">
        <w:rPr>
          <w:sz w:val="28"/>
          <w:szCs w:val="28"/>
        </w:rPr>
        <w:t xml:space="preserve">, формула примет вид </w:t>
      </w:r>
      <w:r w:rsidRPr="00C62C1A">
        <w:rPr>
          <w:position w:val="-28"/>
          <w:sz w:val="28"/>
          <w:szCs w:val="28"/>
        </w:rPr>
        <w:object w:dxaOrig="4180" w:dyaOrig="700">
          <v:shape id="_x0000_i1180" type="#_x0000_t75" style="width:285.5pt;height:47.7pt" o:ole="">
            <v:imagedata r:id="rId309" o:title=""/>
          </v:shape>
          <o:OLEObject Type="Embed" ProgID="Equation.DSMT4" ShapeID="_x0000_i1180" DrawAspect="Content" ObjectID="_1485588173" r:id="rId310"/>
        </w:object>
      </w:r>
      <w:r w:rsidRPr="00C62C1A">
        <w:rPr>
          <w:sz w:val="28"/>
          <w:szCs w:val="28"/>
        </w:rPr>
        <w:t>.</w:t>
      </w: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6) Построив  имитационную  модель  непрерывно-стохастической  СМО  и исследовав  ее при соответствующих исходных данных получим: </w:t>
      </w:r>
      <w:bookmarkStart w:id="2" w:name="OLE_LINK3"/>
      <w:bookmarkStart w:id="3" w:name="OLE_LINK4"/>
    </w:p>
    <w:p w:rsidR="00EE571F" w:rsidRPr="00C62C1A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а) наиболее эффективное количество каналов – 6; </w:t>
      </w:r>
    </w:p>
    <w:p w:rsidR="00EE571F" w:rsidRDefault="00EE571F" w:rsidP="00EE571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б) прибыль, полученная при этом –</w:t>
      </w:r>
      <w:bookmarkEnd w:id="2"/>
      <w:bookmarkEnd w:id="3"/>
      <w:r w:rsidRPr="00C62C1A">
        <w:rPr>
          <w:rFonts w:ascii="Times New Roman" w:hAnsi="Times New Roman" w:cs="Times New Roman"/>
          <w:sz w:val="28"/>
          <w:szCs w:val="28"/>
        </w:rPr>
        <w:t xml:space="preserve"> 850-900 у.е..</w:t>
      </w: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:rsidR="009A1C65" w:rsidRPr="00395294" w:rsidRDefault="009A1C65" w:rsidP="00ED6D5D">
      <w:pPr>
        <w:widowControl w:val="0"/>
        <w:spacing w:before="100" w:after="100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sectPr w:rsidR="009A1C65" w:rsidRPr="00395294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\sigma&gt;0" style="width:35.15pt;height:10.9pt;visibility:visible" o:bullet="t">
        <v:imagedata r:id="rId1" o:title=""/>
      </v:shape>
    </w:pict>
  </w:numPicBullet>
  <w:abstractNum w:abstractNumId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7B5DF7"/>
    <w:multiLevelType w:val="hybridMultilevel"/>
    <w:tmpl w:val="55761D88"/>
    <w:lvl w:ilvl="0" w:tplc="F30002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3EAC7A82"/>
    <w:multiLevelType w:val="hybridMultilevel"/>
    <w:tmpl w:val="54FCBED4"/>
    <w:lvl w:ilvl="0" w:tplc="0D0A9FBA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5"/>
  </w:num>
  <w:num w:numId="8">
    <w:abstractNumId w:val="8"/>
  </w:num>
  <w:num w:numId="9">
    <w:abstractNumId w:val="7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65291"/>
    <w:rsid w:val="00011EBA"/>
    <w:rsid w:val="000123AE"/>
    <w:rsid w:val="00012E08"/>
    <w:rsid w:val="0001341F"/>
    <w:rsid w:val="000319D4"/>
    <w:rsid w:val="00032E11"/>
    <w:rsid w:val="0004149F"/>
    <w:rsid w:val="00043B30"/>
    <w:rsid w:val="00060E9D"/>
    <w:rsid w:val="00082817"/>
    <w:rsid w:val="0008351C"/>
    <w:rsid w:val="000A241F"/>
    <w:rsid w:val="000B050B"/>
    <w:rsid w:val="000D5B45"/>
    <w:rsid w:val="000D609E"/>
    <w:rsid w:val="000D7CEF"/>
    <w:rsid w:val="000F1364"/>
    <w:rsid w:val="000F66C6"/>
    <w:rsid w:val="00105521"/>
    <w:rsid w:val="0011067C"/>
    <w:rsid w:val="0011191A"/>
    <w:rsid w:val="001142E0"/>
    <w:rsid w:val="00121FF0"/>
    <w:rsid w:val="00124398"/>
    <w:rsid w:val="00137B80"/>
    <w:rsid w:val="0014120B"/>
    <w:rsid w:val="00141E6F"/>
    <w:rsid w:val="001432CD"/>
    <w:rsid w:val="00147478"/>
    <w:rsid w:val="00160DBE"/>
    <w:rsid w:val="001721BB"/>
    <w:rsid w:val="001729C2"/>
    <w:rsid w:val="001777B0"/>
    <w:rsid w:val="001C1832"/>
    <w:rsid w:val="001C7CCB"/>
    <w:rsid w:val="001E3847"/>
    <w:rsid w:val="00227C27"/>
    <w:rsid w:val="002302C5"/>
    <w:rsid w:val="0023300E"/>
    <w:rsid w:val="002429AC"/>
    <w:rsid w:val="00256061"/>
    <w:rsid w:val="00262076"/>
    <w:rsid w:val="00270ED6"/>
    <w:rsid w:val="00276CBC"/>
    <w:rsid w:val="002918EA"/>
    <w:rsid w:val="002A682B"/>
    <w:rsid w:val="002B63CF"/>
    <w:rsid w:val="002C0FEA"/>
    <w:rsid w:val="002C6031"/>
    <w:rsid w:val="002D0E4A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95294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8D9"/>
    <w:rsid w:val="004F5F7E"/>
    <w:rsid w:val="004F6986"/>
    <w:rsid w:val="0050720C"/>
    <w:rsid w:val="00513940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B2D87"/>
    <w:rsid w:val="005B786F"/>
    <w:rsid w:val="005C2D01"/>
    <w:rsid w:val="005C2E8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05F"/>
    <w:rsid w:val="00650837"/>
    <w:rsid w:val="006547FB"/>
    <w:rsid w:val="00660F5B"/>
    <w:rsid w:val="006643DA"/>
    <w:rsid w:val="00667B3D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0451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437D6"/>
    <w:rsid w:val="00745EC7"/>
    <w:rsid w:val="00750474"/>
    <w:rsid w:val="00756121"/>
    <w:rsid w:val="007620B1"/>
    <w:rsid w:val="007622C6"/>
    <w:rsid w:val="00774604"/>
    <w:rsid w:val="00780A8F"/>
    <w:rsid w:val="007842C8"/>
    <w:rsid w:val="00790A3B"/>
    <w:rsid w:val="00792960"/>
    <w:rsid w:val="007960B1"/>
    <w:rsid w:val="007B5E0A"/>
    <w:rsid w:val="007B7E3F"/>
    <w:rsid w:val="007E46CD"/>
    <w:rsid w:val="007F798A"/>
    <w:rsid w:val="0080499E"/>
    <w:rsid w:val="00805626"/>
    <w:rsid w:val="008120A8"/>
    <w:rsid w:val="008259D0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79CB"/>
    <w:rsid w:val="008A4A62"/>
    <w:rsid w:val="008B0262"/>
    <w:rsid w:val="008B0A14"/>
    <w:rsid w:val="008C4B01"/>
    <w:rsid w:val="008C7F72"/>
    <w:rsid w:val="008F49F0"/>
    <w:rsid w:val="009133BE"/>
    <w:rsid w:val="00932291"/>
    <w:rsid w:val="009637D3"/>
    <w:rsid w:val="00963BED"/>
    <w:rsid w:val="00965BD2"/>
    <w:rsid w:val="00970317"/>
    <w:rsid w:val="00974312"/>
    <w:rsid w:val="00975836"/>
    <w:rsid w:val="00985A91"/>
    <w:rsid w:val="00996339"/>
    <w:rsid w:val="00996E80"/>
    <w:rsid w:val="00997161"/>
    <w:rsid w:val="009A09E9"/>
    <w:rsid w:val="009A1C65"/>
    <w:rsid w:val="009A7F32"/>
    <w:rsid w:val="009B262A"/>
    <w:rsid w:val="009C481B"/>
    <w:rsid w:val="009C7DAB"/>
    <w:rsid w:val="009D2BF7"/>
    <w:rsid w:val="009D6D79"/>
    <w:rsid w:val="009E71BF"/>
    <w:rsid w:val="009F1AD2"/>
    <w:rsid w:val="009F2BAE"/>
    <w:rsid w:val="009F5C0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E58A8"/>
    <w:rsid w:val="00AF104B"/>
    <w:rsid w:val="00B01C14"/>
    <w:rsid w:val="00B01DFF"/>
    <w:rsid w:val="00B01E1F"/>
    <w:rsid w:val="00B20F60"/>
    <w:rsid w:val="00B22027"/>
    <w:rsid w:val="00B307AE"/>
    <w:rsid w:val="00B552D2"/>
    <w:rsid w:val="00B64C1F"/>
    <w:rsid w:val="00B66B88"/>
    <w:rsid w:val="00B83448"/>
    <w:rsid w:val="00B87848"/>
    <w:rsid w:val="00B92197"/>
    <w:rsid w:val="00BC1B4C"/>
    <w:rsid w:val="00BC3250"/>
    <w:rsid w:val="00BC45F9"/>
    <w:rsid w:val="00BF0642"/>
    <w:rsid w:val="00BF7364"/>
    <w:rsid w:val="00C00EDB"/>
    <w:rsid w:val="00C01D45"/>
    <w:rsid w:val="00C0227F"/>
    <w:rsid w:val="00C13E75"/>
    <w:rsid w:val="00C354CF"/>
    <w:rsid w:val="00C36C6C"/>
    <w:rsid w:val="00C51E75"/>
    <w:rsid w:val="00C6398B"/>
    <w:rsid w:val="00C63B57"/>
    <w:rsid w:val="00C663D5"/>
    <w:rsid w:val="00C81A17"/>
    <w:rsid w:val="00C94F93"/>
    <w:rsid w:val="00C97908"/>
    <w:rsid w:val="00CA1439"/>
    <w:rsid w:val="00CA1501"/>
    <w:rsid w:val="00CA3CC6"/>
    <w:rsid w:val="00CA4DD2"/>
    <w:rsid w:val="00CC0C07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B224C"/>
    <w:rsid w:val="00DB4B3B"/>
    <w:rsid w:val="00DD0748"/>
    <w:rsid w:val="00E02804"/>
    <w:rsid w:val="00E02FE1"/>
    <w:rsid w:val="00E10757"/>
    <w:rsid w:val="00E200D6"/>
    <w:rsid w:val="00E21609"/>
    <w:rsid w:val="00E23F12"/>
    <w:rsid w:val="00E23FEF"/>
    <w:rsid w:val="00E270A8"/>
    <w:rsid w:val="00E279F5"/>
    <w:rsid w:val="00E5581B"/>
    <w:rsid w:val="00E6486C"/>
    <w:rsid w:val="00E6579A"/>
    <w:rsid w:val="00E65D75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D6D5D"/>
    <w:rsid w:val="00EE571F"/>
    <w:rsid w:val="00EE7840"/>
    <w:rsid w:val="00EF32E0"/>
    <w:rsid w:val="00EF71C6"/>
    <w:rsid w:val="00EF731B"/>
    <w:rsid w:val="00F06951"/>
    <w:rsid w:val="00F124BD"/>
    <w:rsid w:val="00F1318E"/>
    <w:rsid w:val="00F34584"/>
    <w:rsid w:val="00F7500D"/>
    <w:rsid w:val="00F972A4"/>
    <w:rsid w:val="00FA621F"/>
    <w:rsid w:val="00FB3F90"/>
    <w:rsid w:val="00FB5F51"/>
    <w:rsid w:val="00FC2EE3"/>
    <w:rsid w:val="00FC36AB"/>
    <w:rsid w:val="00FC7E3E"/>
    <w:rsid w:val="00FD4FC4"/>
    <w:rsid w:val="00FD50D7"/>
    <w:rsid w:val="00FD731A"/>
    <w:rsid w:val="00FE0DB2"/>
    <w:rsid w:val="00FE4693"/>
    <w:rsid w:val="00FF40C6"/>
    <w:rsid w:val="00FF6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74"/>
    <o:shapelayout v:ext="edit">
      <o:idmap v:ext="edit" data="1"/>
      <o:rules v:ext="edit">
        <o:r id="V:Rule1" type="arc" idref="#_x0000_s1127"/>
        <o:r id="V:Rule2" type="arc" idref="#_x0000_s1134"/>
        <o:r id="V:Rule3" type="arc" idref="#_x0000_s1136"/>
        <o:r id="V:Rule4" type="arc" idref="#_x0000_s1138"/>
        <o:r id="V:Rule5" type="arc" idref="#_x0000_s1139"/>
        <o:r id="V:Rule6" type="arc" idref="#_x0000_s1140"/>
        <o:r id="V:Rule7" type="arc" idref="#_x0000_s1141"/>
        <o:r id="V:Rule8" type="arc" idref="#_x0000_s1142"/>
        <o:r id="V:Rule9" type="arc" idref="#_x0000_s1148"/>
        <o:r id="V:Rule10" type="arc" idref="#_x0000_s1149"/>
        <o:r id="V:Rule11" type="arc" idref="#_x0000_s1151"/>
        <o:r id="V:Rule12" type="arc" idref="#_x0000_s1152"/>
        <o:r id="V:Rule13" type="arc" idref="#_x0000_s1154"/>
        <o:r id="V:Rule14" type="arc" idref="#_x0000_s1198"/>
        <o:r id="V:Rule15" type="connector" idref="#_x0000_s1868">
          <o:proxy start="" idref="#Блок-схема: решение 7" connectloc="1"/>
          <o:proxy end="" idref="#Блок-схема: решение 3" connectloc="0"/>
        </o:r>
        <o:r id="V:Rule16" type="connector" idref="#_x0000_s1950">
          <o:proxy start="" idref="#Блок-схема: решение 133" connectloc="1"/>
        </o:r>
        <o:r id="V:Rule17" type="connector" idref="#_x0000_s1085"/>
        <o:r id="V:Rule18" type="connector" idref="#_x0000_s1909">
          <o:proxy start="" idref="#Блок-схема: решение 11" connectloc="0"/>
        </o:r>
        <o:r id="V:Rule19" type="connector" idref="#_x0000_s1797">
          <o:proxy start="" idref="#Пятиугольник 79" connectloc="3"/>
          <o:proxy end="" idref="#Прямоугольник 123" connectloc="0"/>
        </o:r>
        <o:r id="V:Rule20" type="connector" idref="#_x0000_s1751">
          <o:proxy start="" idref="#Блок-схема: решение 7" connectloc="3"/>
          <o:proxy end="" idref="#Прямоугольник 60" connectloc="3"/>
        </o:r>
        <o:r id="V:Rule21" type="connector" idref="#_x0000_s1099"/>
        <o:r id="V:Rule22" type="connector" idref="#_x0000_s1906">
          <o:proxy start="" idref="#Блок-схема: решение 2" connectloc="1"/>
          <o:proxy end="" idref="#Блок-схема: решение 3" connectloc="0"/>
        </o:r>
        <o:r id="V:Rule23" type="connector" idref="#_x0000_s1907">
          <o:proxy start="" idref="#Блок-схема: решение 7" connectloc="1"/>
          <o:proxy end="" idref="#Блок-схема: решение 2" connectloc="0"/>
        </o:r>
        <o:r id="V:Rule24" type="connector" idref="#_x0000_s1876">
          <o:proxy start="" idref="#Блок-схема: решение 11" connectloc="3"/>
          <o:proxy end="" idref="#Прямоугольник 12" connectloc="0"/>
        </o:r>
        <o:r id="V:Rule25" type="connector" idref="#_x0000_s1846">
          <o:proxy start="" idref="#Прямоугольник 127" connectloc="2"/>
          <o:proxy end="" idref="#Прямоугольник 147" connectloc="3"/>
        </o:r>
        <o:r id="V:Rule26" type="connector" idref="#_x0000_s1872">
          <o:proxy start="" idref="#Блок-схема: решение 11" connectloc="2"/>
        </o:r>
        <o:r id="V:Rule27" type="connector" idref="#_x0000_s1789">
          <o:proxy start="" idref="#Блок-схема: решение 162" connectloc="1"/>
          <o:proxy end="" idref="#Блок-схема: решение 163" connectloc="0"/>
        </o:r>
        <o:r id="V:Rule28" type="connector" idref="#_x0000_s1933">
          <o:proxy start="" idref="#Пятиугольник 131" connectloc="3"/>
          <o:proxy end="" idref="#Прямоугольник 138" connectloc="0"/>
        </o:r>
        <o:r id="V:Rule29" type="connector" idref="#_x0000_s1098"/>
        <o:r id="V:Rule30" type="connector" idref="#_x0000_s1790">
          <o:proxy start="" idref="#Блок-схема: решение 168" connectloc="1"/>
          <o:proxy end="" idref="#Прямоугольник 167" connectloc="0"/>
        </o:r>
        <o:r id="V:Rule31" type="connector" idref="#_x0000_s1730">
          <o:proxy start="" idref="#Блок-схема: решение 7" connectloc="1"/>
          <o:proxy end="" idref="#Прямоугольник 24" connectloc="0"/>
        </o:r>
        <o:r id="V:Rule32" type="connector" idref="#_x0000_s1096">
          <o:proxy start="" idref="#_x0000_s1089" connectloc="4"/>
          <o:proxy end="" idref="#_x0000_s1090" connectloc="0"/>
        </o:r>
        <o:r id="V:Rule33" type="connector" idref="#_x0000_s1843">
          <o:proxy start="" idref="#Блок-схема: решение 113" connectloc="3"/>
        </o:r>
        <o:r id="V:Rule34" type="connector" idref="#_x0000_s1841">
          <o:proxy start="" idref="#Прямоугольник 130" connectloc="2"/>
          <o:proxy end="" idref="#Прямоугольник 111" connectloc="3"/>
        </o:r>
        <o:r id="V:Rule35" type="connector" idref="#_x0000_s1848">
          <o:proxy start="" idref="#Прямоугольник 126" connectloc="2"/>
        </o:r>
        <o:r id="V:Rule36" type="connector" idref="#_x0000_s1919">
          <o:proxy start="" idref="#Блок-схема: решение 11" connectloc="3"/>
          <o:proxy end="" idref="#Прямоугольник 12" connectloc="0"/>
        </o:r>
        <o:r id="V:Rule37" type="connector" idref="#_x0000_s1734">
          <o:proxy start="" idref="#Блок-схема: решение 2" connectloc="3"/>
          <o:proxy end="" idref="#Прямоугольник 12" connectloc="0"/>
        </o:r>
        <o:r id="V:Rule38" type="connector" idref="#_x0000_s1100">
          <o:proxy start="" idref="#_x0000_s1093" connectloc="3"/>
          <o:proxy end="" idref="#_x0000_s1095" connectloc="7"/>
        </o:r>
        <o:r id="V:Rule39" type="connector" idref="#_x0000_s1914">
          <o:proxy start="" idref="#Блок-схема: решение 11" connectloc="2"/>
        </o:r>
        <o:r id="V:Rule40" type="connector" idref="#_x0000_s1714">
          <o:proxy start="" idref="#Блок-схема: решение 2" connectloc="2"/>
          <o:proxy end="" idref="#Пятиугольник 13" connectloc="1"/>
        </o:r>
        <o:r id="V:Rule41" type="connector" idref="#_x0000_s1954">
          <o:proxy start="" idref="#Блок-схема: альтернативный процесс 24" connectloc="2"/>
          <o:proxy end="" idref="#Прямоугольник 54" connectloc="0"/>
        </o:r>
        <o:r id="V:Rule42" type="connector" idref="#_x0000_s1759">
          <o:proxy start="" idref="#Прямоугольник 24" connectloc="2"/>
          <o:proxy end="" idref="#Блок-схема: решение 3" connectloc="0"/>
        </o:r>
        <o:r id="V:Rule43" type="connector" idref="#_x0000_s1920"/>
        <o:r id="V:Rule44" type="connector" idref="#_x0000_s1122">
          <o:proxy start="" idref="#_x0000_s1091" connectloc="2"/>
          <o:proxy end="" idref="#_x0000_s1090" connectloc="2"/>
        </o:r>
        <o:r id="V:Rule45" type="connector" idref="#_x0000_s1112"/>
        <o:r id="V:Rule46" type="connector" idref="#_x0000_s1844">
          <o:proxy start="" idref="#Блок-схема: решение 119" connectloc="1"/>
          <o:proxy end="" idref="#Прямоугольник 128" connectloc="0"/>
        </o:r>
        <o:r id="V:Rule47" type="connector" idref="#_x0000_s1739"/>
        <o:r id="V:Rule48" type="connector" idref="#_x0000_s1109"/>
        <o:r id="V:Rule49" type="connector" idref="#_x0000_s1845">
          <o:proxy start="" idref="#Блок-схема: решение 116" connectloc="1"/>
          <o:proxy end="" idref="#Прямоугольник 127" connectloc="0"/>
        </o:r>
        <o:r id="V:Rule50" type="connector" idref="#_x0000_s1847">
          <o:proxy start="" idref="#Блок-схема: решение 115" connectloc="3"/>
          <o:proxy end="" idref="#Прямоугольник 126" connectloc="0"/>
        </o:r>
        <o:r id="V:Rule51" type="connector" idref="#_x0000_s1840">
          <o:proxy start="" idref="#Блок-схема: решение 121" connectloc="3"/>
          <o:proxy end="" idref="#Прямоугольник 130" connectloc="0"/>
        </o:r>
        <o:r id="V:Rule52" type="connector" idref="#_x0000_s1842"/>
        <o:r id="V:Rule53" type="connector" idref="#_x0000_s1107"/>
        <o:r id="V:Rule54" type="connector" idref="#_x0000_s1729">
          <o:proxy start="" idref="#Блок-схема: решение 7" connectloc="0"/>
          <o:proxy end="" idref="#Пятиугольник 1" connectloc="3"/>
        </o:r>
        <o:r id="V:Rule55" type="connector" idref="#_x0000_s1762">
          <o:proxy start="" idref="#Блок-схема: решение 163" connectloc="2"/>
          <o:proxy end="" idref="#Прямоугольник 166" connectloc="0"/>
        </o:r>
        <o:r id="V:Rule56" type="connector" idref="#_x0000_s1733">
          <o:proxy start="" idref="#Блок-схема: решение 11" connectloc="2"/>
          <o:proxy end="" idref="#Блок-схема: решение 2" connectloc="0"/>
        </o:r>
        <o:r id="V:Rule57" type="connector" idref="#_x0000_s1102">
          <o:proxy start="" idref="#_x0000_s1093" connectloc="5"/>
          <o:proxy end="" idref="#_x0000_s1094" connectloc="1"/>
        </o:r>
        <o:r id="V:Rule58" type="connector" idref="#_x0000_s1737">
          <o:proxy start="" idref="#Блок-схема: решение 3" connectloc="1"/>
          <o:proxy end="" idref="#Прямоугольник 8" connectloc="0"/>
        </o:r>
        <o:r id="V:Rule59" type="connector" idref="#_x0000_s1962">
          <o:proxy start="" idref="#Прямоугольник 54" connectloc="2"/>
        </o:r>
        <o:r id="V:Rule60" type="connector" idref="#_x0000_s1123">
          <o:proxy start="" idref="#_x0000_s1092" connectloc="6"/>
          <o:proxy end="" idref="#_x0000_s1091" connectloc="6"/>
        </o:r>
        <o:r id="V:Rule61" type="connector" idref="#_x0000_s1964">
          <o:proxy start="" idref="#Прямоугольник 76" connectloc="2"/>
          <o:proxy end="" idref="#Блок-схема: альтернативный процесс 93" connectloc="0"/>
        </o:r>
        <o:r id="V:Rule62" type="connector" idref="#_x0000_s1885">
          <o:proxy start="" idref="#Блок-схема: решение 7" connectloc="3"/>
        </o:r>
        <o:r id="V:Rule63" type="connector" idref="#_x0000_s1886"/>
        <o:r id="V:Rule64" type="connector" idref="#_x0000_s1963">
          <o:proxy end="" idref="#Прямоугольник 76" connectloc="0"/>
        </o:r>
        <o:r id="V:Rule65" type="connector" idref="#_x0000_s1115">
          <o:proxy start="" idref="#_x0000_s1111" connectloc="3"/>
          <o:proxy end="" idref="#_x0000_s1111" connectloc="5"/>
        </o:r>
        <o:r id="V:Rule66" type="connector" idref="#_x0000_s1731">
          <o:proxy start="" idref="#Блок-схема: решение 3" connectloc="3"/>
          <o:proxy end="" idref="#Блок-схема: решение 11" connectloc="0"/>
        </o:r>
        <o:r id="V:Rule67" type="connector" idref="#_x0000_s1736">
          <o:proxy start="" idref="#Прямоугольник 12" connectloc="2"/>
          <o:proxy end="" idref="#Прямоугольник 96" connectloc="3"/>
        </o:r>
        <o:r id="V:Rule68" type="connector" idref="#_x0000_s1110"/>
        <o:r id="V:Rule69" type="connector" idref="#_x0000_s1785">
          <o:proxy start="" idref="#Пятиугольник 159" connectloc="3"/>
          <o:proxy end="" idref="#Пятиугольник 169" connectloc="1"/>
        </o:r>
        <o:r id="V:Rule70" type="connector" idref="#_x0000_s1917">
          <o:proxy start="" idref="#Блок-схема: решение 2" connectloc="3"/>
        </o:r>
        <o:r id="V:Rule71" type="connector" idref="#_x0000_s1916">
          <o:proxy start="" idref="#Блок-схема: решение 3" connectloc="3"/>
          <o:proxy end="" idref="#Прямоугольник 10" connectloc="0"/>
        </o:r>
        <o:r id="V:Rule72" type="connector" idref="#_x0000_s1124">
          <o:proxy start="" idref="#_x0000_s1093" connectloc="2"/>
          <o:proxy end="" idref="#_x0000_s1092" connectloc="2"/>
        </o:r>
        <o:r id="V:Rule73" type="connector" idref="#_x0000_s1853">
          <o:proxy start="" idref="#Блок-схема: решение 3" connectloc="2"/>
        </o:r>
        <o:r id="V:Rule74" type="connector" idref="#_x0000_s1108"/>
        <o:r id="V:Rule75" type="connector" idref="#_x0000_s1951">
          <o:proxy start="" idref="#Блок-схема: решение 134" connectloc="1"/>
        </o:r>
        <o:r id="V:Rule76" type="connector" idref="#_x0000_s1732">
          <o:proxy start="" idref="#Блок-схема: решение 11" connectloc="3"/>
          <o:proxy end="" idref="#Прямоугольник 64" connectloc="0"/>
        </o:r>
        <o:r id="V:Rule77" type="connector" idref="#_x0000_s1890"/>
        <o:r id="V:Rule78" type="connector" idref="#_x0000_s1792">
          <o:proxy start="" idref="#Блок-схема: решение 163" connectloc="3"/>
          <o:proxy end="" idref="#_x0000_s1781" connectloc="1"/>
        </o:r>
        <o:r id="V:Rule79" type="connector" idref="#_x0000_s1877"/>
        <o:r id="V:Rule80" type="connector" idref="#_x0000_s1791">
          <o:proxy start="" idref="#Прямоугольник 167" connectloc="2"/>
          <o:proxy end="" idref="#Прямоугольник 171" connectloc="3"/>
        </o:r>
        <o:r id="V:Rule81" type="connector" idref="#_x0000_s1887"/>
        <o:r id="V:Rule82" type="connector" idref="#_x0000_s1128"/>
        <o:r id="V:Rule83" type="connector" idref="#_x0000_s1097"/>
        <o:r id="V:Rule84" type="connector" idref="#_x0000_s1874">
          <o:proxy start="" idref="#Блок-схема: решение 3" connectloc="3"/>
          <o:proxy end="" idref="#Блок-схема: решение 11" connectloc="0"/>
        </o:r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7C2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C0C07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rsid w:val="008259D0"/>
    <w:pPr>
      <w:ind w:firstLine="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259D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var">
    <w:name w:val="var"/>
    <w:basedOn w:val="DefaultParagraphFont"/>
    <w:uiPriority w:val="99"/>
    <w:rsid w:val="008259D0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E558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png"/><Relationship Id="rId226" Type="http://schemas.openxmlformats.org/officeDocument/2006/relationships/image" Target="media/image10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hyperlink" Target="http://ru.wikipedia.org/wiki/%D0%A4%D0%B0%D0%B9%D0%BB:Exponential_distribution_cdf.p" TargetMode="External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emf"/><Relationship Id="rId304" Type="http://schemas.openxmlformats.org/officeDocument/2006/relationships/oleObject" Target="embeddings/oleObject14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6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png"/><Relationship Id="rId54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image" Target="media/image86.png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2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image" Target="media/image137.png"/><Relationship Id="rId34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png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png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5.png"/><Relationship Id="rId306" Type="http://schemas.openxmlformats.org/officeDocument/2006/relationships/oleObject" Target="embeddings/oleObject145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5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8.wmf"/><Relationship Id="rId287" Type="http://schemas.openxmlformats.org/officeDocument/2006/relationships/image" Target="media/image142.emf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282" Type="http://schemas.openxmlformats.org/officeDocument/2006/relationships/image" Target="media/image138.png"/><Relationship Id="rId312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3.png"/><Relationship Id="rId298" Type="http://schemas.openxmlformats.org/officeDocument/2006/relationships/oleObject" Target="embeddings/oleObject141.bin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3.bin"/><Relationship Id="rId307" Type="http://schemas.openxmlformats.org/officeDocument/2006/relationships/image" Target="media/image15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hyperlink" Target="http://ru.wikipedia.org/wiki/%D0%A4%D0%B0%D0%B9%D0%BB:Exponential_distribution_pdf.p" TargetMode="External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hyperlink" Target="http://ru.wikipedia.org/wiki/%D0%A4%D0%B0%D0%B9%D0%BB:Normal_distribution_cdf.p" TargetMode="External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e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png"/><Relationship Id="rId262" Type="http://schemas.openxmlformats.org/officeDocument/2006/relationships/image" Target="media/image126.wmf"/><Relationship Id="rId283" Type="http://schemas.openxmlformats.org/officeDocument/2006/relationships/image" Target="media/image139.png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4.png"/><Relationship Id="rId180" Type="http://schemas.openxmlformats.org/officeDocument/2006/relationships/image" Target="media/image85.png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image" Target="media/image124.wmf"/><Relationship Id="rId278" Type="http://schemas.openxmlformats.org/officeDocument/2006/relationships/image" Target="media/image134.png"/><Relationship Id="rId26" Type="http://schemas.openxmlformats.org/officeDocument/2006/relationships/image" Target="media/image13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8.wmf"/><Relationship Id="rId221" Type="http://schemas.openxmlformats.org/officeDocument/2006/relationships/image" Target="media/image105.png"/><Relationship Id="rId242" Type="http://schemas.openxmlformats.org/officeDocument/2006/relationships/image" Target="media/image116.png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hyperlink" Target="http://ru.wikipedia.org/wiki/%D0%A4%D0%B0%D0%B9%D0%BB:Normal_distribution_pdf.p" TargetMode="External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0.png"/><Relationship Id="rId310" Type="http://schemas.openxmlformats.org/officeDocument/2006/relationships/oleObject" Target="embeddings/oleObject147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image" Target="media/image131.png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png"/><Relationship Id="rId244" Type="http://schemas.openxmlformats.org/officeDocument/2006/relationships/oleObject" Target="embeddings/oleObject118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2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3.wmf"/><Relationship Id="rId276" Type="http://schemas.openxmlformats.org/officeDocument/2006/relationships/image" Target="media/image132.png"/><Relationship Id="rId297" Type="http://schemas.openxmlformats.org/officeDocument/2006/relationships/image" Target="media/image14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C65FEF-FA12-4F07-B1C0-A26B9DEA8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9936</Words>
  <Characters>56636</Characters>
  <Application>Microsoft Office Word</Application>
  <DocSecurity>0</DocSecurity>
  <Lines>471</Lines>
  <Paragraphs>1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elkosoft</Company>
  <LinksUpToDate>false</LinksUpToDate>
  <CharactersWithSpaces>66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lenovo</cp:lastModifiedBy>
  <cp:revision>10</cp:revision>
  <dcterms:created xsi:type="dcterms:W3CDTF">2015-01-16T04:56:00Z</dcterms:created>
  <dcterms:modified xsi:type="dcterms:W3CDTF">2015-02-16T07:29:00Z</dcterms:modified>
</cp:coreProperties>
</file>